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b/>
          <w:bCs/>
          <w:color w:val="000000"/>
          <w:sz w:val="28"/>
          <w:szCs w:val="28"/>
        </w:rPr>
        <w:t>№1</w:t>
      </w:r>
      <w:r w:rsidRPr="000F4EAF">
        <w:rPr>
          <w:color w:val="000000"/>
          <w:sz w:val="28"/>
          <w:szCs w:val="28"/>
        </w:rPr>
        <w:t xml:space="preserve"> Доказать равенства, используя свойства операций над множествами и определения операций. Проиллюстрировать при помощи диаграмм Эйлера-Венна. а)  (A\C) \ (B\C) = (A\B)\C б)  (A</w:t>
      </w:r>
      <w:r w:rsidRPr="000F4EAF">
        <w:rPr>
          <w:rFonts w:ascii="Symbol" w:hAnsi="Symbol"/>
          <w:color w:val="000000"/>
          <w:sz w:val="28"/>
          <w:szCs w:val="28"/>
        </w:rPr>
        <w:t>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B)</w:t>
      </w:r>
      <w:r w:rsidRPr="000F4EAF">
        <w:rPr>
          <w:rFonts w:ascii="Symbol" w:hAnsi="Symbol"/>
          <w:color w:val="000000"/>
          <w:sz w:val="28"/>
          <w:szCs w:val="28"/>
        </w:rPr>
        <w:t>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(C</w:t>
      </w:r>
      <w:r w:rsidRPr="000F4EAF">
        <w:rPr>
          <w:rFonts w:ascii="Symbol" w:hAnsi="Symbol"/>
          <w:color w:val="000000"/>
          <w:sz w:val="28"/>
          <w:szCs w:val="28"/>
        </w:rPr>
        <w:t>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D)=(A</w:t>
      </w:r>
      <w:r w:rsidRPr="000F4EAF">
        <w:rPr>
          <w:rFonts w:ascii="Symbol" w:hAnsi="Symbol"/>
          <w:color w:val="000000"/>
          <w:sz w:val="28"/>
          <w:szCs w:val="28"/>
        </w:rPr>
        <w:t>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C)</w:t>
      </w:r>
      <w:r w:rsidRPr="000F4EAF">
        <w:rPr>
          <w:rFonts w:ascii="Symbol" w:hAnsi="Symbol"/>
          <w:color w:val="000000"/>
          <w:sz w:val="28"/>
          <w:szCs w:val="28"/>
        </w:rPr>
        <w:t>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(B</w:t>
      </w:r>
      <w:r w:rsidRPr="000F4EAF">
        <w:rPr>
          <w:rFonts w:ascii="Symbol" w:hAnsi="Symbol"/>
          <w:color w:val="000000"/>
          <w:sz w:val="28"/>
          <w:szCs w:val="28"/>
        </w:rPr>
        <w:t>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D).</w:t>
      </w:r>
    </w:p>
    <w:p w:rsidR="00291875" w:rsidRDefault="00291875" w:rsidP="00291875">
      <w:pPr>
        <w:pStyle w:val="a3"/>
        <w:spacing w:before="0" w:beforeAutospacing="0" w:after="0" w:afterAutospacing="0"/>
        <w:jc w:val="both"/>
        <w:rPr>
          <w:bCs/>
          <w:color w:val="000000"/>
          <w:sz w:val="28"/>
          <w:szCs w:val="28"/>
        </w:rPr>
      </w:pPr>
    </w:p>
    <w:p w:rsidR="00291875" w:rsidRPr="008A4B94" w:rsidRDefault="00291875" w:rsidP="00291875">
      <w:pPr>
        <w:pStyle w:val="a3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8A4B94">
        <w:rPr>
          <w:bCs/>
          <w:color w:val="000000"/>
          <w:sz w:val="28"/>
          <w:szCs w:val="28"/>
        </w:rPr>
        <w:t>Решение:</w:t>
      </w:r>
    </w:p>
    <w:p w:rsidR="00291875" w:rsidRDefault="00291875" w:rsidP="00291875">
      <w:pPr>
        <w:pStyle w:val="a3"/>
        <w:spacing w:before="0" w:beforeAutospacing="0" w:after="0" w:afterAutospacing="0"/>
        <w:jc w:val="center"/>
        <w:rPr>
          <w:bCs/>
          <w:color w:val="FF00FF"/>
          <w:sz w:val="28"/>
          <w:szCs w:val="28"/>
          <w:lang w:val="en-US"/>
        </w:rPr>
      </w:pPr>
      <w:r>
        <w:rPr>
          <w:bCs/>
          <w:noProof/>
          <w:color w:val="FF00FF"/>
          <w:sz w:val="28"/>
          <w:szCs w:val="28"/>
        </w:rPr>
        <w:drawing>
          <wp:inline distT="0" distB="0" distL="0" distR="0">
            <wp:extent cx="2289810" cy="209804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2098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1875" w:rsidRPr="00F46050" w:rsidRDefault="00291875" w:rsidP="00291875">
      <w:pPr>
        <w:pStyle w:val="a3"/>
        <w:spacing w:before="0" w:beforeAutospacing="0" w:after="0" w:afterAutospacing="0"/>
        <w:jc w:val="both"/>
        <w:rPr>
          <w:bCs/>
          <w:color w:val="FF00FF"/>
          <w:sz w:val="28"/>
          <w:szCs w:val="28"/>
          <w:lang w:val="en-US"/>
        </w:rPr>
      </w:pPr>
      <w:r w:rsidRPr="00A300D4">
        <w:rPr>
          <w:bCs/>
          <w:color w:val="000000"/>
          <w:position w:val="-92"/>
          <w:sz w:val="28"/>
          <w:szCs w:val="28"/>
        </w:rPr>
        <w:object w:dxaOrig="7699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4.8pt;height:98pt" o:ole="">
            <v:imagedata r:id="rId5" o:title=""/>
          </v:shape>
          <o:OLEObject Type="Embed" ProgID="Equation.3" ShapeID="_x0000_i1025" DrawAspect="Content" ObjectID="_1480009961" r:id="rId6"/>
        </w:objec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>(A</w:t>
      </w:r>
      <w:r w:rsidRPr="000F4EAF">
        <w:rPr>
          <w:rFonts w:ascii="Symbol" w:hAnsi="Symbol"/>
          <w:color w:val="000000"/>
          <w:sz w:val="28"/>
          <w:szCs w:val="28"/>
        </w:rPr>
        <w:t>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B)</w:t>
      </w:r>
      <w:r w:rsidRPr="000F4EAF">
        <w:rPr>
          <w:rFonts w:ascii="Symbol" w:hAnsi="Symbol"/>
          <w:color w:val="000000"/>
          <w:sz w:val="28"/>
          <w:szCs w:val="28"/>
        </w:rPr>
        <w:t>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(C</w:t>
      </w:r>
      <w:r w:rsidRPr="000F4EAF">
        <w:rPr>
          <w:rFonts w:ascii="Symbol" w:hAnsi="Symbol"/>
          <w:color w:val="000000"/>
          <w:sz w:val="28"/>
          <w:szCs w:val="28"/>
        </w:rPr>
        <w:t>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D)=(A</w:t>
      </w:r>
      <w:r w:rsidRPr="000F4EAF">
        <w:rPr>
          <w:rFonts w:ascii="Symbol" w:hAnsi="Symbol"/>
          <w:color w:val="000000"/>
          <w:sz w:val="28"/>
          <w:szCs w:val="28"/>
        </w:rPr>
        <w:t>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C)</w:t>
      </w:r>
      <w:r w:rsidRPr="000F4EAF">
        <w:rPr>
          <w:rFonts w:ascii="Symbol" w:hAnsi="Symbol"/>
          <w:color w:val="000000"/>
          <w:sz w:val="28"/>
          <w:szCs w:val="28"/>
        </w:rPr>
        <w:t>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(B</w:t>
      </w:r>
      <w:r w:rsidRPr="000F4EAF">
        <w:rPr>
          <w:rFonts w:ascii="Symbol" w:hAnsi="Symbol"/>
          <w:color w:val="000000"/>
          <w:sz w:val="28"/>
          <w:szCs w:val="28"/>
        </w:rPr>
        <w:t>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D)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bCs/>
          <w:color w:val="000000"/>
          <w:sz w:val="28"/>
          <w:szCs w:val="28"/>
        </w:rPr>
      </w:pPr>
      <w:r w:rsidRPr="000F4EAF">
        <w:rPr>
          <w:bCs/>
          <w:color w:val="000000"/>
          <w:position w:val="-84"/>
          <w:sz w:val="28"/>
          <w:szCs w:val="28"/>
        </w:rPr>
        <w:object w:dxaOrig="8580" w:dyaOrig="1800">
          <v:shape id="_x0000_i1026" type="#_x0000_t75" style="width:428.95pt;height:90.15pt" o:ole="">
            <v:imagedata r:id="rId7" o:title=""/>
          </v:shape>
          <o:OLEObject Type="Embed" ProgID="Equation.3" ShapeID="_x0000_i1026" DrawAspect="Content" ObjectID="_1480009962" r:id="rId8"/>
        </w:object>
      </w:r>
    </w:p>
    <w:p w:rsidR="00291875" w:rsidRPr="0082123E" w:rsidRDefault="00291875" w:rsidP="00291875">
      <w:pPr>
        <w:pStyle w:val="a3"/>
        <w:spacing w:before="0" w:beforeAutospacing="0" w:after="0" w:afterAutospacing="0"/>
        <w:jc w:val="center"/>
        <w:rPr>
          <w:bCs/>
          <w:color w:val="FF00FF"/>
          <w:sz w:val="28"/>
          <w:szCs w:val="28"/>
        </w:rPr>
      </w:pPr>
      <w:r>
        <w:rPr>
          <w:bCs/>
          <w:color w:val="FF00FF"/>
          <w:sz w:val="28"/>
          <w:szCs w:val="28"/>
        </w:rPr>
        <w:t>Следовало нарисовать еще и правую часть тождества.</w:t>
      </w:r>
    </w:p>
    <w:p w:rsidR="0012469B" w:rsidRDefault="00291875" w:rsidP="00291875">
      <w:r>
        <w:rPr>
          <w:bCs/>
          <w:noProof/>
          <w:color w:val="FF00FF"/>
          <w:sz w:val="28"/>
          <w:szCs w:val="28"/>
        </w:rPr>
        <w:drawing>
          <wp:inline distT="0" distB="0" distL="0" distR="0">
            <wp:extent cx="3396615" cy="282765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615" cy="2827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1875" w:rsidRDefault="00291875" w:rsidP="00291875"/>
    <w:p w:rsidR="00291875" w:rsidRPr="00291875" w:rsidRDefault="00291875" w:rsidP="00291875">
      <w:pPr>
        <w:pStyle w:val="a3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0F4EAF">
        <w:rPr>
          <w:b/>
          <w:bCs/>
          <w:color w:val="000000"/>
          <w:sz w:val="28"/>
          <w:szCs w:val="28"/>
        </w:rPr>
        <w:lastRenderedPageBreak/>
        <w:t xml:space="preserve">№2 </w:t>
      </w:r>
      <w:r w:rsidRPr="000F4EAF">
        <w:rPr>
          <w:color w:val="000000"/>
          <w:sz w:val="28"/>
          <w:szCs w:val="28"/>
        </w:rPr>
        <w:t>Даны два конечных множества: А={</w:t>
      </w:r>
      <w:proofErr w:type="spellStart"/>
      <w:r w:rsidRPr="000F4EAF">
        <w:rPr>
          <w:color w:val="000000"/>
          <w:sz w:val="28"/>
          <w:szCs w:val="28"/>
        </w:rPr>
        <w:t>a,b,c</w:t>
      </w:r>
      <w:proofErr w:type="spellEnd"/>
      <w:r w:rsidRPr="000F4EAF">
        <w:rPr>
          <w:color w:val="000000"/>
          <w:sz w:val="28"/>
          <w:szCs w:val="28"/>
        </w:rPr>
        <w:t>}, B={1,2,3,4}; бинарные отношения P</w:t>
      </w:r>
      <w:r w:rsidRPr="000F4EAF">
        <w:rPr>
          <w:color w:val="000000"/>
          <w:sz w:val="28"/>
          <w:szCs w:val="28"/>
          <w:vertAlign w:val="subscript"/>
        </w:rPr>
        <w:t>1 </w:t>
      </w:r>
      <w:r w:rsidRPr="000F4EAF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0F4EAF">
        <w:rPr>
          <w:rFonts w:ascii="Symbol" w:hAnsi="Symbol"/>
          <w:color w:val="000000"/>
          <w:sz w:val="28"/>
          <w:szCs w:val="28"/>
        </w:rPr>
        <w:t></w:t>
      </w:r>
      <w:r w:rsidRPr="000F4EAF">
        <w:rPr>
          <w:color w:val="000000"/>
          <w:sz w:val="28"/>
          <w:szCs w:val="28"/>
        </w:rPr>
        <w:t> A</w:t>
      </w:r>
      <w:r w:rsidRPr="000F4EAF">
        <w:rPr>
          <w:rFonts w:ascii="Symbol" w:hAnsi="Symbol"/>
          <w:color w:val="000000"/>
          <w:sz w:val="28"/>
          <w:szCs w:val="28"/>
        </w:rPr>
        <w:t>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B, P</w:t>
      </w:r>
      <w:r w:rsidRPr="000F4EAF">
        <w:rPr>
          <w:color w:val="000000"/>
          <w:sz w:val="28"/>
          <w:szCs w:val="28"/>
          <w:vertAlign w:val="subscript"/>
        </w:rPr>
        <w:t>2 </w:t>
      </w:r>
      <w:r w:rsidRPr="000F4EAF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0F4EAF">
        <w:rPr>
          <w:rFonts w:ascii="Symbol" w:hAnsi="Symbol"/>
          <w:color w:val="000000"/>
          <w:sz w:val="28"/>
          <w:szCs w:val="28"/>
        </w:rPr>
        <w:t></w:t>
      </w:r>
      <w:r w:rsidRPr="000F4EAF">
        <w:rPr>
          <w:color w:val="000000"/>
          <w:sz w:val="28"/>
          <w:szCs w:val="28"/>
        </w:rPr>
        <w:t> B</w:t>
      </w:r>
      <w:r w:rsidRPr="000F4EAF">
        <w:rPr>
          <w:color w:val="000000"/>
          <w:sz w:val="28"/>
          <w:szCs w:val="28"/>
          <w:vertAlign w:val="superscript"/>
        </w:rPr>
        <w:t>2</w:t>
      </w:r>
      <w:r w:rsidRPr="000F4EAF">
        <w:rPr>
          <w:color w:val="000000"/>
          <w:sz w:val="28"/>
          <w:szCs w:val="28"/>
        </w:rPr>
        <w:t>. Изобразить P</w:t>
      </w:r>
      <w:r w:rsidRPr="000F4EAF">
        <w:rPr>
          <w:color w:val="000000"/>
          <w:sz w:val="28"/>
          <w:szCs w:val="28"/>
          <w:vertAlign w:val="subscript"/>
        </w:rPr>
        <w:t>1</w:t>
      </w:r>
      <w:r w:rsidRPr="000F4EAF">
        <w:rPr>
          <w:color w:val="000000"/>
          <w:sz w:val="28"/>
          <w:szCs w:val="28"/>
        </w:rPr>
        <w:t>, P</w:t>
      </w:r>
      <w:r w:rsidRPr="000F4EAF">
        <w:rPr>
          <w:color w:val="000000"/>
          <w:sz w:val="28"/>
          <w:szCs w:val="28"/>
          <w:vertAlign w:val="subscript"/>
        </w:rPr>
        <w:t>2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>графически. Найти P=(P</w:t>
      </w:r>
      <w:r w:rsidRPr="000F4EAF">
        <w:rPr>
          <w:color w:val="000000"/>
          <w:sz w:val="28"/>
          <w:szCs w:val="28"/>
          <w:vertAlign w:val="subscript"/>
        </w:rPr>
        <w:t>2</w:t>
      </w:r>
      <w:r w:rsidRPr="000F4EAF">
        <w:rPr>
          <w:color w:val="000000"/>
          <w:sz w:val="28"/>
          <w:szCs w:val="28"/>
        </w:rPr>
        <w:t>◦P</w:t>
      </w:r>
      <w:r w:rsidRPr="000F4EAF">
        <w:rPr>
          <w:color w:val="000000"/>
          <w:sz w:val="28"/>
          <w:szCs w:val="28"/>
          <w:vertAlign w:val="subscript"/>
        </w:rPr>
        <w:t>1</w:t>
      </w:r>
      <w:r w:rsidRPr="000F4EAF">
        <w:rPr>
          <w:color w:val="000000"/>
          <w:sz w:val="28"/>
          <w:szCs w:val="28"/>
        </w:rPr>
        <w:t>)</w:t>
      </w:r>
      <w:r w:rsidRPr="000F4EAF">
        <w:rPr>
          <w:color w:val="000000"/>
          <w:sz w:val="28"/>
          <w:szCs w:val="28"/>
          <w:vertAlign w:val="superscript"/>
        </w:rPr>
        <w:t>–1</w:t>
      </w:r>
      <w:r w:rsidRPr="000F4EAF">
        <w:rPr>
          <w:color w:val="000000"/>
          <w:sz w:val="28"/>
          <w:szCs w:val="28"/>
        </w:rPr>
        <w:t>. Выписать области определения и области значений всех трех отношений: P</w:t>
      </w:r>
      <w:r w:rsidRPr="000F4EAF">
        <w:rPr>
          <w:color w:val="000000"/>
          <w:sz w:val="28"/>
          <w:szCs w:val="28"/>
          <w:vertAlign w:val="subscript"/>
        </w:rPr>
        <w:t>1</w:t>
      </w:r>
      <w:r w:rsidRPr="000F4EAF">
        <w:rPr>
          <w:color w:val="000000"/>
          <w:sz w:val="28"/>
          <w:szCs w:val="28"/>
        </w:rPr>
        <w:t>, P</w:t>
      </w:r>
      <w:r w:rsidRPr="000F4EAF">
        <w:rPr>
          <w:color w:val="000000"/>
          <w:sz w:val="28"/>
          <w:szCs w:val="28"/>
          <w:vertAlign w:val="subscript"/>
        </w:rPr>
        <w:t>2</w:t>
      </w:r>
      <w:r w:rsidRPr="000F4EAF">
        <w:rPr>
          <w:color w:val="000000"/>
          <w:sz w:val="28"/>
          <w:szCs w:val="28"/>
        </w:rPr>
        <w:t>, Р. Построить матрицу [P</w:t>
      </w:r>
      <w:r w:rsidRPr="000F4EAF">
        <w:rPr>
          <w:color w:val="000000"/>
          <w:sz w:val="28"/>
          <w:szCs w:val="28"/>
          <w:vertAlign w:val="subscript"/>
        </w:rPr>
        <w:t>2</w:t>
      </w:r>
      <w:r w:rsidRPr="000F4EAF">
        <w:rPr>
          <w:color w:val="000000"/>
          <w:sz w:val="28"/>
          <w:szCs w:val="28"/>
        </w:rPr>
        <w:t>], проверить с ее помощью, является ли отношение P</w:t>
      </w:r>
      <w:r w:rsidRPr="000F4EAF">
        <w:rPr>
          <w:color w:val="000000"/>
          <w:sz w:val="28"/>
          <w:szCs w:val="28"/>
          <w:vertAlign w:val="subscript"/>
        </w:rPr>
        <w:t>2</w:t>
      </w:r>
      <w:r w:rsidRPr="000F4EAF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0F4EAF">
        <w:rPr>
          <w:color w:val="000000"/>
          <w:sz w:val="28"/>
          <w:szCs w:val="28"/>
        </w:rPr>
        <w:t>рефлексивным, симметричным, антисимметричным, транзитивным. P</w:t>
      </w:r>
      <w:r w:rsidRPr="000F4EAF">
        <w:rPr>
          <w:color w:val="000000"/>
          <w:sz w:val="28"/>
          <w:szCs w:val="28"/>
          <w:vertAlign w:val="subscript"/>
        </w:rPr>
        <w:t>1 </w:t>
      </w:r>
      <w:r w:rsidRPr="000F4EAF">
        <w:rPr>
          <w:color w:val="000000"/>
          <w:sz w:val="28"/>
          <w:szCs w:val="28"/>
        </w:rPr>
        <w:t>= {(a,1),(a,2),(a,4),(b,1),(b,4),(c,3)}; P</w:t>
      </w:r>
      <w:r w:rsidRPr="000F4EAF">
        <w:rPr>
          <w:color w:val="000000"/>
          <w:sz w:val="28"/>
          <w:szCs w:val="28"/>
          <w:vertAlign w:val="subscript"/>
        </w:rPr>
        <w:t>2 </w:t>
      </w:r>
      <w:r w:rsidRPr="000F4EAF">
        <w:rPr>
          <w:color w:val="000000"/>
          <w:sz w:val="28"/>
          <w:szCs w:val="28"/>
        </w:rPr>
        <w:t>= {(1,1),(2,4),(2,1),(3,3),(4,2),(4,1)}.</w:t>
      </w:r>
    </w:p>
    <w:p w:rsidR="00291875" w:rsidRDefault="00291875" w:rsidP="00291875">
      <w:pPr>
        <w:pStyle w:val="a3"/>
        <w:spacing w:before="0" w:beforeAutospacing="0" w:after="0" w:afterAutospacing="0"/>
        <w:jc w:val="both"/>
        <w:rPr>
          <w:bCs/>
          <w:color w:val="000000"/>
          <w:sz w:val="28"/>
          <w:szCs w:val="28"/>
        </w:rPr>
      </w:pPr>
    </w:p>
    <w:p w:rsidR="00291875" w:rsidRPr="00291875" w:rsidRDefault="00291875" w:rsidP="00291875">
      <w:pPr>
        <w:pStyle w:val="a3"/>
        <w:spacing w:before="0" w:beforeAutospacing="0" w:after="0" w:afterAutospacing="0"/>
        <w:jc w:val="both"/>
        <w:rPr>
          <w:bCs/>
          <w:color w:val="000000"/>
          <w:sz w:val="28"/>
          <w:szCs w:val="28"/>
        </w:rPr>
      </w:pPr>
      <w:r w:rsidRPr="008A4B94">
        <w:rPr>
          <w:bCs/>
          <w:color w:val="000000"/>
          <w:sz w:val="28"/>
          <w:szCs w:val="28"/>
        </w:rPr>
        <w:t>Решение</w:t>
      </w:r>
      <w:r w:rsidRPr="00291875">
        <w:rPr>
          <w:bCs/>
          <w:color w:val="000000"/>
          <w:sz w:val="28"/>
          <w:szCs w:val="28"/>
        </w:rPr>
        <w:t>: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 xml:space="preserve">Графическое представление отношения </w:t>
      </w:r>
      <w:r w:rsidRPr="000F4EAF">
        <w:rPr>
          <w:color w:val="000000"/>
          <w:sz w:val="28"/>
          <w:szCs w:val="28"/>
        </w:rPr>
        <w:object w:dxaOrig="260" w:dyaOrig="380">
          <v:shape id="_x0000_i1028" type="#_x0000_t75" style="width:12.7pt;height:18.75pt">
            <v:imagedata r:id="rId10" o:title=""/>
          </v:shape>
        </w:object>
      </w:r>
      <w:r w:rsidRPr="000F4EAF">
        <w:rPr>
          <w:color w:val="000000"/>
          <w:sz w:val="28"/>
          <w:szCs w:val="28"/>
        </w:rPr>
        <w:t xml:space="preserve"> (</w:t>
      </w:r>
      <w:r w:rsidRPr="000F4EAF">
        <w:rPr>
          <w:color w:val="000000"/>
          <w:sz w:val="28"/>
          <w:szCs w:val="28"/>
        </w:rPr>
        <w:object w:dxaOrig="300" w:dyaOrig="380">
          <v:shape id="_x0000_i1029" type="#_x0000_t75" style="width:15.15pt;height:18.75pt">
            <v:imagedata r:id="rId11" o:title=""/>
          </v:shape>
        </w:object>
      </w:r>
      <w:r w:rsidRPr="000F4EAF">
        <w:rPr>
          <w:color w:val="000000"/>
          <w:sz w:val="28"/>
          <w:szCs w:val="28"/>
        </w:rPr>
        <w:t>) изображено на рис. 1 (2).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  <w:lang w:val="en-US"/>
        </w:rPr>
      </w:pPr>
      <w:r w:rsidRPr="000F4EAF">
        <w:rPr>
          <w:b/>
          <w:bCs/>
          <w:noProof/>
          <w:color w:val="000000"/>
          <w:sz w:val="28"/>
          <w:szCs w:val="28"/>
        </w:rPr>
      </w:r>
      <w:r w:rsidRPr="000F4EAF">
        <w:rPr>
          <w:color w:val="000000"/>
          <w:sz w:val="28"/>
          <w:szCs w:val="28"/>
          <w:lang w:val="en-US"/>
        </w:rPr>
        <w:pict>
          <v:group id="_x0000_s1026" editas="canvas" style="width:459pt;height:189pt;mso-position-horizontal-relative:char;mso-position-vertical-relative:line" coordorigin="2209,5961" coordsize="7200,2927">
            <o:lock v:ext="edit" aspectratio="t"/>
            <v:shape id="_x0000_s1027" type="#_x0000_t75" style="position:absolute;left:2209;top:5961;width:7200;height:2927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2971;top:6658;width:424;height:418" filled="f" stroked="f">
              <v:textbox style="mso-next-textbox:#_x0000_s1028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29" type="#_x0000_t202" style="position:absolute;left:2971;top:7215;width:424;height:418" filled="f" stroked="f">
              <v:textbox style="mso-next-textbox:#_x0000_s1029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030" type="#_x0000_t202" style="position:absolute;left:2971;top:7912;width:424;height:417" filled="f" stroked="f">
              <v:textbox style="mso-next-textbox:#_x0000_s1030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031" type="#_x0000_t202" style="position:absolute;left:4242;top:7076;width:423;height:417" filled="f" stroked="f">
              <v:textbox style="mso-next-textbox:#_x0000_s1031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32" type="#_x0000_t202" style="position:absolute;left:4383;top:6379;width:423;height:418" filled="f" stroked="f">
              <v:textbox style="mso-next-textbox:#_x0000_s1032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33" type="#_x0000_t202" style="position:absolute;left:4383;top:7912;width:423;height:417" filled="f" stroked="f">
              <v:textbox style="mso-next-textbox:#_x0000_s1033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034" type="#_x0000_t202" style="position:absolute;left:4383;top:7494;width:423;height:416" filled="f" stroked="f">
              <v:textbox style="mso-next-textbox:#_x0000_s1034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5" type="#_x0000_t32" style="position:absolute;left:3395;top:6588;width:988;height:279;flip:y" o:connectortype="straight">
              <v:stroke endarrow="block"/>
            </v:shape>
            <v:shape id="_x0000_s1036" type="#_x0000_t32" style="position:absolute;left:3395;top:6867;width:988;height:835" o:connectortype="straight">
              <v:stroke endarrow="block"/>
            </v:shape>
            <v:shape id="_x0000_s1037" type="#_x0000_t32" style="position:absolute;left:3395;top:7284;width:847;height:140;flip:y" o:connectortype="straight">
              <v:stroke endarrow="block"/>
            </v:shape>
            <v:shape id="_x0000_s1038" type="#_x0000_t32" style="position:absolute;left:3395;top:8121;width:988;height:1" o:connectortype="straight">
              <v:stroke endarrow="block"/>
            </v:shape>
            <v:shape id="_x0000_s1039" type="#_x0000_t202" style="position:absolute;left:3254;top:8470;width:989;height:418" stroked="f">
              <v:textbox style="mso-next-textbox:#_x0000_s1039">
                <w:txbxContent>
                  <w:p w:rsidR="00291875" w:rsidRPr="009D455C" w:rsidRDefault="00291875" w:rsidP="00291875">
                    <w:r>
                      <w:t>Рис.1</w:t>
                    </w:r>
                  </w:p>
                </w:txbxContent>
              </v:textbox>
            </v:shape>
            <v:shape id="_x0000_s1040" type="#_x0000_t202" style="position:absolute;left:7771;top:6518;width:423;height:418" filled="f" stroked="f">
              <v:textbox style="mso-next-textbox:#_x0000_s1040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1" type="#_x0000_t202" style="position:absolute;left:7771;top:7355;width:423;height:418" filled="f" stroked="f">
              <v:textbox style="mso-next-textbox:#_x0000_s1041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42" type="#_x0000_t202" style="position:absolute;left:7771;top:7773;width:423;height:417" filled="f" stroked="f">
              <v:textbox style="mso-next-textbox:#_x0000_s1042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043" type="#_x0000_t202" style="position:absolute;left:7913;top:7076;width:421;height:415" filled="f" stroked="f">
              <v:textbox style="mso-next-textbox:#_x0000_s1043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044" type="#_x0000_t202" style="position:absolute;left:6924;top:8470;width:989;height:418" stroked="f">
              <v:textbox style="mso-next-textbox:#_x0000_s1044">
                <w:txbxContent>
                  <w:p w:rsidR="00291875" w:rsidRPr="009D455C" w:rsidRDefault="00291875" w:rsidP="00291875">
                    <w:r>
                      <w:t>Рис.2</w:t>
                    </w:r>
                  </w:p>
                </w:txbxContent>
              </v:textbox>
            </v:shape>
            <v:shape id="_x0000_s1045" type="#_x0000_t202" style="position:absolute;left:6360;top:6100;width:423;height:418" filled="f" stroked="f">
              <v:textbox style="mso-next-textbox:#_x0000_s1045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46" type="#_x0000_t202" style="position:absolute;left:6501;top:6797;width:422;height:418" filled="f" stroked="f">
              <v:textbox style="mso-next-textbox:#_x0000_s1046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47" type="#_x0000_t202" style="position:absolute;left:6360;top:7773;width:422;height:416" filled="f" stroked="f">
              <v:textbox style="mso-next-textbox:#_x0000_s1047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048" type="#_x0000_t202" style="position:absolute;left:6360;top:7355;width:422;height:415" filled="f" stroked="f">
              <v:textbox style="mso-next-textbox:#_x0000_s1048">
                <w:txbxContent>
                  <w:p w:rsidR="00291875" w:rsidRPr="00C303AB" w:rsidRDefault="00291875" w:rsidP="0029187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049" type="#_x0000_t32" style="position:absolute;left:6783;top:6309;width:988;height:418" o:connectortype="straight">
              <v:stroke endarrow="block"/>
            </v:shape>
            <v:shape id="_x0000_s1050" type="#_x0000_t32" style="position:absolute;left:6923;top:7006;width:990;height:278" o:connectortype="straight">
              <v:stroke endarrow="block"/>
            </v:shape>
            <v:shape id="_x0000_s1051" type="#_x0000_t32" style="position:absolute;left:6782;top:7981;width:989;height:1" o:connectortype="straight">
              <v:stroke endarrow="block"/>
            </v:shape>
            <v:shape id="_x0000_s1052" type="#_x0000_t32" style="position:absolute;left:6782;top:7562;width:989;height:2" o:connectortype="straight">
              <v:stroke endarrow="block"/>
            </v:shape>
            <v:line id="_x0000_s1053" style="position:absolute;flip:y" from="6642,6797" to="7913,7494">
              <v:stroke endarrow="block"/>
            </v:line>
            <v:line id="_x0000_s1054" style="position:absolute;flip:y" from="6924,6797" to="7771,6937">
              <v:stroke endarrow="block"/>
            </v:line>
            <v:line id="_x0000_s1055" style="position:absolute" from="3395,6797" to="4242,7215">
              <v:stroke endarrow="block"/>
            </v:line>
            <v:line id="_x0000_s1056" style="position:absolute" from="3395,7494" to="4242,7634">
              <v:stroke endarrow="block"/>
            </v:line>
            <w10:wrap type="none"/>
            <w10:anchorlock/>
          </v:group>
        </w:pic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 xml:space="preserve">Суперпозицией бинарных отношений </w:t>
      </w:r>
      <w:r w:rsidRPr="000F4EAF">
        <w:rPr>
          <w:color w:val="000000"/>
          <w:sz w:val="28"/>
          <w:szCs w:val="28"/>
        </w:rPr>
        <w:object w:dxaOrig="260" w:dyaOrig="279">
          <v:shape id="_x0000_i1030" type="#_x0000_t75" style="width:12.7pt;height:14.5pt">
            <v:imagedata r:id="rId12" o:title=""/>
          </v:shape>
        </w:object>
      </w:r>
      <w:r w:rsidRPr="000F4EAF">
        <w:rPr>
          <w:color w:val="000000"/>
          <w:sz w:val="28"/>
          <w:szCs w:val="28"/>
        </w:rPr>
        <w:t xml:space="preserve"> и </w:t>
      </w:r>
      <w:r w:rsidRPr="000F4EAF">
        <w:rPr>
          <w:color w:val="000000"/>
          <w:sz w:val="28"/>
          <w:szCs w:val="28"/>
        </w:rPr>
        <w:object w:dxaOrig="240" w:dyaOrig="300">
          <v:shape id="_x0000_i1031" type="#_x0000_t75" style="width:12.1pt;height:15.15pt">
            <v:imagedata r:id="rId13" o:title=""/>
          </v:shape>
        </w:object>
      </w:r>
      <w:r w:rsidRPr="000F4EAF">
        <w:rPr>
          <w:color w:val="000000"/>
          <w:sz w:val="28"/>
          <w:szCs w:val="28"/>
        </w:rPr>
        <w:t xml:space="preserve"> называется множество: </w:t>
      </w:r>
      <w:r w:rsidRPr="000F4EAF">
        <w:rPr>
          <w:color w:val="000000"/>
          <w:sz w:val="28"/>
          <w:szCs w:val="28"/>
        </w:rPr>
        <w:object w:dxaOrig="3620" w:dyaOrig="460">
          <v:shape id="_x0000_i1032" type="#_x0000_t75" style="width:180.9pt;height:23pt">
            <v:imagedata r:id="rId14" o:title=""/>
          </v:shape>
        </w:object>
      </w:r>
      <w:r w:rsidRPr="000F4EAF">
        <w:rPr>
          <w:color w:val="000000"/>
          <w:sz w:val="28"/>
          <w:szCs w:val="28"/>
        </w:rPr>
        <w:t>. Исходя из этого определения,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position w:val="-10"/>
          <w:sz w:val="28"/>
          <w:szCs w:val="28"/>
        </w:rPr>
        <w:object w:dxaOrig="4060" w:dyaOrig="340">
          <v:shape id="_x0000_i1033" type="#_x0000_t75" style="width:203.3pt;height:16.95pt" o:ole="">
            <v:imagedata r:id="rId15" o:title=""/>
          </v:shape>
          <o:OLEObject Type="Embed" ProgID="Equation.3" ShapeID="_x0000_i1033" DrawAspect="Content" ObjectID="_1480009963" r:id="rId16"/>
        </w:object>
      </w:r>
      <w:r w:rsidRPr="000F4EAF">
        <w:rPr>
          <w:color w:val="000000"/>
          <w:sz w:val="28"/>
          <w:szCs w:val="28"/>
        </w:rPr>
        <w:t>.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 xml:space="preserve">Инверсией бинарного отношения </w:t>
      </w:r>
      <w:r w:rsidRPr="000F4EAF">
        <w:rPr>
          <w:color w:val="000000"/>
          <w:sz w:val="28"/>
          <w:szCs w:val="28"/>
        </w:rPr>
        <w:object w:dxaOrig="260" w:dyaOrig="279">
          <v:shape id="_x0000_i1034" type="#_x0000_t75" style="width:12.7pt;height:14.5pt">
            <v:imagedata r:id="rId12" o:title=""/>
          </v:shape>
        </w:object>
      </w:r>
      <w:r w:rsidRPr="000F4EAF">
        <w:rPr>
          <w:color w:val="000000"/>
          <w:sz w:val="28"/>
          <w:szCs w:val="28"/>
        </w:rPr>
        <w:t xml:space="preserve"> называется множество: </w:t>
      </w:r>
      <w:r w:rsidRPr="000F4EAF">
        <w:rPr>
          <w:color w:val="000000"/>
          <w:sz w:val="28"/>
          <w:szCs w:val="28"/>
        </w:rPr>
        <w:object w:dxaOrig="2760" w:dyaOrig="460">
          <v:shape id="_x0000_i1035" type="#_x0000_t75" style="width:137.95pt;height:23pt">
            <v:imagedata r:id="rId17" o:title=""/>
          </v:shape>
        </w:object>
      </w:r>
      <w:r w:rsidRPr="000F4EAF">
        <w:rPr>
          <w:color w:val="000000"/>
          <w:sz w:val="28"/>
          <w:szCs w:val="28"/>
        </w:rPr>
        <w:t>. Исходя из этого определения,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position w:val="-10"/>
          <w:sz w:val="28"/>
          <w:szCs w:val="28"/>
        </w:rPr>
        <w:object w:dxaOrig="4959" w:dyaOrig="380">
          <v:shape id="_x0000_i1036" type="#_x0000_t75" style="width:248.05pt;height:18.75pt" o:ole="">
            <v:imagedata r:id="rId18" o:title=""/>
          </v:shape>
          <o:OLEObject Type="Embed" ProgID="Equation.3" ShapeID="_x0000_i1036" DrawAspect="Content" ObjectID="_1480009964" r:id="rId19"/>
        </w:object>
      </w:r>
      <w:r w:rsidRPr="000F4EAF">
        <w:rPr>
          <w:color w:val="000000"/>
          <w:sz w:val="28"/>
          <w:szCs w:val="28"/>
        </w:rPr>
        <w:t xml:space="preserve">. 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 xml:space="preserve">Областью определения отношения </w:t>
      </w:r>
      <w:r w:rsidRPr="000F4EAF">
        <w:rPr>
          <w:color w:val="000000"/>
          <w:sz w:val="28"/>
          <w:szCs w:val="28"/>
        </w:rPr>
        <w:object w:dxaOrig="260" w:dyaOrig="279">
          <v:shape id="_x0000_i1037" type="#_x0000_t75" style="width:12.7pt;height:14.5pt">
            <v:imagedata r:id="rId12" o:title=""/>
          </v:shape>
        </w:object>
      </w:r>
      <w:r w:rsidRPr="000F4EAF">
        <w:rPr>
          <w:color w:val="000000"/>
          <w:sz w:val="28"/>
          <w:szCs w:val="28"/>
        </w:rPr>
        <w:t xml:space="preserve"> называется множество: </w:t>
      </w:r>
      <w:r w:rsidRPr="000F4EAF">
        <w:rPr>
          <w:color w:val="000000"/>
          <w:sz w:val="28"/>
          <w:szCs w:val="28"/>
        </w:rPr>
        <w:object w:dxaOrig="3140" w:dyaOrig="460">
          <v:shape id="_x0000_i1038" type="#_x0000_t75" style="width:156.7pt;height:23pt">
            <v:imagedata r:id="rId20" o:title=""/>
          </v:shape>
        </w:object>
      </w:r>
      <w:r w:rsidRPr="000F4EAF">
        <w:rPr>
          <w:color w:val="000000"/>
          <w:sz w:val="28"/>
          <w:szCs w:val="28"/>
        </w:rPr>
        <w:t xml:space="preserve">. Областью значений отношения </w:t>
      </w:r>
      <w:r w:rsidRPr="000F4EAF">
        <w:rPr>
          <w:color w:val="000000"/>
          <w:sz w:val="28"/>
          <w:szCs w:val="28"/>
        </w:rPr>
        <w:object w:dxaOrig="260" w:dyaOrig="279">
          <v:shape id="_x0000_i1039" type="#_x0000_t75" style="width:12.7pt;height:14.5pt">
            <v:imagedata r:id="rId12" o:title=""/>
          </v:shape>
        </w:object>
      </w:r>
      <w:r w:rsidRPr="000F4EAF">
        <w:rPr>
          <w:color w:val="000000"/>
          <w:sz w:val="28"/>
          <w:szCs w:val="28"/>
        </w:rPr>
        <w:t xml:space="preserve"> называется множество: </w:t>
      </w:r>
      <w:r w:rsidRPr="000F4EAF">
        <w:rPr>
          <w:color w:val="000000"/>
          <w:sz w:val="28"/>
          <w:szCs w:val="28"/>
        </w:rPr>
        <w:object w:dxaOrig="2900" w:dyaOrig="460">
          <v:shape id="_x0000_i1040" type="#_x0000_t75" style="width:144.6pt;height:23pt">
            <v:imagedata r:id="rId21" o:title=""/>
          </v:shape>
        </w:object>
      </w:r>
      <w:r w:rsidRPr="000F4EAF">
        <w:rPr>
          <w:color w:val="000000"/>
          <w:sz w:val="28"/>
          <w:szCs w:val="28"/>
        </w:rPr>
        <w:t>. Исходя из этого определения,</w:t>
      </w:r>
    </w:p>
    <w:p w:rsidR="00291875" w:rsidRPr="00A57554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  <w:lang w:val="uk-UA"/>
        </w:rPr>
      </w:pPr>
      <w:r w:rsidRPr="002C6869">
        <w:rPr>
          <w:color w:val="FFFFFF"/>
          <w:position w:val="-54"/>
          <w:sz w:val="28"/>
          <w:szCs w:val="28"/>
        </w:rPr>
        <w:object w:dxaOrig="3640" w:dyaOrig="1200">
          <v:shape id="_x0000_i1041" type="#_x0000_t75" style="width:182.1pt;height:59.9pt" o:ole="">
            <v:imagedata r:id="rId22" o:title=""/>
          </v:shape>
          <o:OLEObject Type="Embed" ProgID="Equation.3" ShapeID="_x0000_i1041" DrawAspect="Content" ObjectID="_1480009965" r:id="rId23"/>
        </w:objec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 xml:space="preserve">Матрица </w:t>
      </w:r>
      <w:r w:rsidRPr="000F4EAF">
        <w:rPr>
          <w:color w:val="000000"/>
          <w:sz w:val="28"/>
          <w:szCs w:val="28"/>
        </w:rPr>
        <w:object w:dxaOrig="499" w:dyaOrig="420">
          <v:shape id="_x0000_i1042" type="#_x0000_t75" style="width:24.8pt;height:21.2pt">
            <v:imagedata r:id="rId24" o:title=""/>
          </v:shape>
        </w:object>
      </w:r>
      <w:r w:rsidRPr="000F4EAF">
        <w:rPr>
          <w:color w:val="000000"/>
          <w:sz w:val="28"/>
          <w:szCs w:val="28"/>
        </w:rPr>
        <w:t xml:space="preserve"> бинарного отношения </w:t>
      </w:r>
      <w:r w:rsidRPr="000F4EAF">
        <w:rPr>
          <w:color w:val="000000"/>
          <w:sz w:val="28"/>
          <w:szCs w:val="28"/>
        </w:rPr>
        <w:object w:dxaOrig="300" w:dyaOrig="380">
          <v:shape id="_x0000_i1043" type="#_x0000_t75" style="width:15.15pt;height:18.75pt">
            <v:imagedata r:id="rId25" o:title=""/>
          </v:shape>
        </w:object>
      </w:r>
      <w:r w:rsidRPr="000F4EAF">
        <w:rPr>
          <w:color w:val="000000"/>
          <w:sz w:val="28"/>
          <w:szCs w:val="28"/>
        </w:rPr>
        <w:t>:</w:t>
      </w:r>
    </w:p>
    <w:p w:rsidR="00291875" w:rsidRPr="00527DD2" w:rsidRDefault="00291875" w:rsidP="00291875">
      <w:pPr>
        <w:pStyle w:val="a3"/>
        <w:spacing w:before="0" w:beforeAutospacing="0" w:after="0" w:afterAutospacing="0"/>
        <w:rPr>
          <w:color w:val="FF00FF"/>
          <w:sz w:val="28"/>
          <w:szCs w:val="28"/>
        </w:rPr>
      </w:pPr>
      <w:r w:rsidRPr="000F4EAF">
        <w:rPr>
          <w:color w:val="000000"/>
          <w:position w:val="-66"/>
          <w:sz w:val="28"/>
          <w:szCs w:val="28"/>
        </w:rPr>
        <w:object w:dxaOrig="2020" w:dyaOrig="1440">
          <v:shape id="_x0000_i1044" type="#_x0000_t75" style="width:101.05pt;height:1in" o:ole="">
            <v:imagedata r:id="rId26" o:title=""/>
          </v:shape>
          <o:OLEObject Type="Embed" ProgID="Equation.3" ShapeID="_x0000_i1044" DrawAspect="Content" ObjectID="_1480009966" r:id="rId27"/>
        </w:object>
      </w:r>
      <w:r>
        <w:rPr>
          <w:color w:val="000000"/>
          <w:sz w:val="28"/>
          <w:szCs w:val="28"/>
        </w:rPr>
        <w:t xml:space="preserve"> </w:t>
      </w:r>
      <w:r w:rsidRPr="00527DD2">
        <w:rPr>
          <w:color w:val="FF00FF"/>
          <w:sz w:val="28"/>
          <w:szCs w:val="28"/>
        </w:rPr>
        <w:t xml:space="preserve"> 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lastRenderedPageBreak/>
        <w:t xml:space="preserve">Отношение </w:t>
      </w:r>
      <w:r w:rsidRPr="000F4EAF">
        <w:rPr>
          <w:color w:val="000000"/>
          <w:sz w:val="28"/>
          <w:szCs w:val="28"/>
        </w:rPr>
        <w:object w:dxaOrig="300" w:dyaOrig="380">
          <v:shape id="_x0000_i1045" type="#_x0000_t75" style="width:15.15pt;height:18.75pt">
            <v:imagedata r:id="rId25" o:title=""/>
          </v:shape>
        </w:object>
      </w:r>
      <w:r w:rsidRPr="000F4EAF">
        <w:rPr>
          <w:color w:val="000000"/>
          <w:sz w:val="28"/>
          <w:szCs w:val="28"/>
        </w:rPr>
        <w:t xml:space="preserve"> не рефлексивное, так как на главной диагонали матрицы </w:t>
      </w:r>
      <w:r w:rsidRPr="000F4EAF">
        <w:rPr>
          <w:color w:val="000000"/>
          <w:sz w:val="28"/>
          <w:szCs w:val="28"/>
        </w:rPr>
        <w:object w:dxaOrig="499" w:dyaOrig="420">
          <v:shape id="_x0000_i1046" type="#_x0000_t75" style="width:24.8pt;height:21.2pt">
            <v:imagedata r:id="rId24" o:title=""/>
          </v:shape>
        </w:object>
      </w:r>
      <w:r w:rsidRPr="000F4EAF">
        <w:rPr>
          <w:color w:val="000000"/>
          <w:sz w:val="28"/>
          <w:szCs w:val="28"/>
        </w:rPr>
        <w:t xml:space="preserve"> есть нулевой элемент.</w:t>
      </w:r>
      <w:r>
        <w:rPr>
          <w:color w:val="000000"/>
          <w:sz w:val="28"/>
          <w:szCs w:val="28"/>
        </w:rPr>
        <w:t xml:space="preserve">   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 xml:space="preserve">Отношение будет симметричным, если </w:t>
      </w:r>
      <w:r w:rsidRPr="000F4EAF">
        <w:rPr>
          <w:color w:val="000000"/>
          <w:sz w:val="28"/>
          <w:szCs w:val="28"/>
        </w:rPr>
        <w:object w:dxaOrig="1300" w:dyaOrig="480">
          <v:shape id="_x0000_i1047" type="#_x0000_t75" style="width:64.75pt;height:24.2pt">
            <v:imagedata r:id="rId28" o:title=""/>
          </v:shape>
        </w:object>
      </w:r>
      <w:r w:rsidRPr="000F4EAF">
        <w:rPr>
          <w:color w:val="000000"/>
          <w:sz w:val="28"/>
          <w:szCs w:val="28"/>
        </w:rPr>
        <w:t>, однако: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position w:val="-66"/>
          <w:sz w:val="28"/>
          <w:szCs w:val="28"/>
        </w:rPr>
        <w:object w:dxaOrig="4400" w:dyaOrig="1440">
          <v:shape id="_x0000_i1048" type="#_x0000_t75" style="width:220.25pt;height:1in" o:ole="">
            <v:imagedata r:id="rId29" o:title=""/>
          </v:shape>
          <o:OLEObject Type="Embed" ProgID="Equation.3" ShapeID="_x0000_i1048" DrawAspect="Content" ObjectID="_1480009967" r:id="rId30"/>
        </w:objec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 xml:space="preserve">поэтому отношение </w:t>
      </w:r>
      <w:r w:rsidRPr="000F4EAF">
        <w:rPr>
          <w:color w:val="000000"/>
          <w:sz w:val="28"/>
          <w:szCs w:val="28"/>
        </w:rPr>
        <w:object w:dxaOrig="300" w:dyaOrig="380">
          <v:shape id="_x0000_i1049" type="#_x0000_t75" style="width:15.15pt;height:18.75pt">
            <v:imagedata r:id="rId25" o:title=""/>
          </v:shape>
        </w:object>
      </w:r>
      <w:r w:rsidRPr="000F4EAF">
        <w:rPr>
          <w:color w:val="000000"/>
          <w:sz w:val="28"/>
          <w:szCs w:val="28"/>
        </w:rPr>
        <w:t xml:space="preserve"> не симметричное.</w:t>
      </w:r>
      <w:r>
        <w:rPr>
          <w:color w:val="000000"/>
          <w:sz w:val="28"/>
          <w:szCs w:val="28"/>
        </w:rPr>
        <w:t xml:space="preserve">   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 xml:space="preserve">Отношение будет антисимметричным, если поэлементное произведение  </w:t>
      </w:r>
      <w:r w:rsidRPr="000F4EAF">
        <w:rPr>
          <w:color w:val="000000"/>
          <w:sz w:val="28"/>
          <w:szCs w:val="28"/>
        </w:rPr>
        <w:object w:dxaOrig="1700" w:dyaOrig="480">
          <v:shape id="_x0000_i1050" type="#_x0000_t75" style="width:85.3pt;height:23.6pt">
            <v:imagedata r:id="rId31" o:title=""/>
          </v:shape>
        </w:object>
      </w:r>
      <w:r w:rsidRPr="000F4EAF">
        <w:rPr>
          <w:color w:val="000000"/>
          <w:sz w:val="28"/>
          <w:szCs w:val="28"/>
        </w:rPr>
        <w:t xml:space="preserve">, где </w:t>
      </w:r>
      <w:r w:rsidRPr="000F4EAF">
        <w:rPr>
          <w:i/>
          <w:color w:val="000000"/>
          <w:sz w:val="28"/>
          <w:szCs w:val="28"/>
        </w:rPr>
        <w:t>Е</w:t>
      </w:r>
      <w:r w:rsidRPr="000F4EAF">
        <w:rPr>
          <w:color w:val="000000"/>
          <w:sz w:val="28"/>
          <w:szCs w:val="28"/>
        </w:rPr>
        <w:t xml:space="preserve"> - единичная матрица.</w:t>
      </w:r>
    </w:p>
    <w:p w:rsidR="00291875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455FF5">
        <w:rPr>
          <w:color w:val="000000"/>
          <w:position w:val="-66"/>
          <w:sz w:val="28"/>
          <w:szCs w:val="28"/>
          <w:highlight w:val="yellow"/>
        </w:rPr>
        <w:object w:dxaOrig="5840" w:dyaOrig="1440">
          <v:shape id="_x0000_i1051" type="#_x0000_t75" style="width:292.25pt;height:1in" o:ole="">
            <v:imagedata r:id="rId32" o:title=""/>
          </v:shape>
          <o:OLEObject Type="Embed" ProgID="Equation.3" ShapeID="_x0000_i1051" DrawAspect="Content" ObjectID="_1480009968" r:id="rId33"/>
        </w:object>
      </w:r>
      <w:r>
        <w:rPr>
          <w:color w:val="000000"/>
          <w:sz w:val="28"/>
          <w:szCs w:val="28"/>
        </w:rPr>
        <w:t xml:space="preserve">  </w:t>
      </w:r>
    </w:p>
    <w:p w:rsidR="00291875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A23D3D">
        <w:rPr>
          <w:color w:val="FF00FF"/>
          <w:sz w:val="28"/>
          <w:szCs w:val="28"/>
        </w:rPr>
        <w:t xml:space="preserve">Неверно перемножено. </w:t>
      </w:r>
      <w:r>
        <w:rPr>
          <w:color w:val="FF00FF"/>
          <w:sz w:val="28"/>
          <w:szCs w:val="28"/>
        </w:rPr>
        <w:t>Произведение ПОЭЛЕМЕНТНОЕ, логическое.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 xml:space="preserve">Условие не выполнено, поэтому отношение </w:t>
      </w:r>
      <w:r w:rsidRPr="000F4EAF">
        <w:rPr>
          <w:color w:val="000000"/>
          <w:sz w:val="28"/>
          <w:szCs w:val="28"/>
        </w:rPr>
        <w:object w:dxaOrig="300" w:dyaOrig="380">
          <v:shape id="_x0000_i1052" type="#_x0000_t75" style="width:15.15pt;height:18.75pt">
            <v:imagedata r:id="rId25" o:title=""/>
          </v:shape>
        </w:object>
      </w:r>
      <w:r w:rsidRPr="000F4EAF">
        <w:rPr>
          <w:color w:val="000000"/>
          <w:sz w:val="28"/>
          <w:szCs w:val="28"/>
        </w:rPr>
        <w:t xml:space="preserve"> не антисимметричное.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sz w:val="28"/>
          <w:szCs w:val="28"/>
        </w:rPr>
        <w:t xml:space="preserve">Отношение </w:t>
      </w:r>
      <w:r w:rsidRPr="000F4EAF">
        <w:rPr>
          <w:color w:val="000000"/>
          <w:sz w:val="28"/>
          <w:szCs w:val="28"/>
        </w:rPr>
        <w:object w:dxaOrig="300" w:dyaOrig="380">
          <v:shape id="_x0000_i1053" type="#_x0000_t75" style="width:15.15pt;height:18.75pt">
            <v:imagedata r:id="rId25" o:title=""/>
          </v:shape>
        </w:object>
      </w:r>
      <w:r w:rsidRPr="000F4EAF">
        <w:rPr>
          <w:color w:val="000000"/>
          <w:sz w:val="28"/>
          <w:szCs w:val="28"/>
        </w:rPr>
        <w:t xml:space="preserve">не транзитивное, так как не выполняется соотношение </w:t>
      </w:r>
      <w:r w:rsidRPr="000F4EAF">
        <w:rPr>
          <w:color w:val="000000"/>
          <w:sz w:val="28"/>
          <w:szCs w:val="28"/>
        </w:rPr>
        <w:object w:dxaOrig="1640" w:dyaOrig="420">
          <v:shape id="_x0000_i1054" type="#_x0000_t75" style="width:1in;height:18.75pt">
            <v:imagedata r:id="rId34" o:title=""/>
          </v:shape>
        </w:object>
      </w:r>
      <w:r w:rsidRPr="000F4EAF">
        <w:rPr>
          <w:color w:val="000000"/>
          <w:sz w:val="28"/>
          <w:szCs w:val="28"/>
        </w:rPr>
        <w:t xml:space="preserve">:  </w: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position w:val="-66"/>
          <w:sz w:val="28"/>
          <w:szCs w:val="28"/>
        </w:rPr>
        <w:object w:dxaOrig="5560" w:dyaOrig="1440">
          <v:shape id="_x0000_i1055" type="#_x0000_t75" style="width:277.7pt;height:1in" o:ole="">
            <v:imagedata r:id="rId35" o:title=""/>
          </v:shape>
          <o:OLEObject Type="Embed" ProgID="Equation.3" ShapeID="_x0000_i1055" DrawAspect="Content" ObjectID="_1480009969" r:id="rId36"/>
        </w:object>
      </w:r>
      <w:r>
        <w:rPr>
          <w:color w:val="000000"/>
          <w:sz w:val="28"/>
          <w:szCs w:val="28"/>
        </w:rPr>
        <w:t xml:space="preserve">  </w:t>
      </w:r>
    </w:p>
    <w:p w:rsidR="00291875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color w:val="000000"/>
          <w:position w:val="-14"/>
          <w:sz w:val="28"/>
          <w:szCs w:val="28"/>
        </w:rPr>
        <w:object w:dxaOrig="1880" w:dyaOrig="380">
          <v:shape id="_x0000_i1056" type="#_x0000_t75" style="width:93.8pt;height:18.75pt" o:ole="">
            <v:imagedata r:id="rId37" o:title=""/>
          </v:shape>
          <o:OLEObject Type="Embed" ProgID="Equation.3" ShapeID="_x0000_i1056" DrawAspect="Content" ObjectID="_1480009970" r:id="rId38"/>
        </w:object>
      </w:r>
    </w:p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E00F52">
        <w:rPr>
          <w:color w:val="FF00FF"/>
          <w:sz w:val="28"/>
          <w:szCs w:val="28"/>
        </w:rPr>
        <w:t>Остальное верно.</w:t>
      </w:r>
    </w:p>
    <w:p w:rsidR="00291875" w:rsidRPr="00291875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</w:p>
    <w:p w:rsidR="00291875" w:rsidRDefault="00291875" w:rsidP="00291875">
      <w:pPr>
        <w:pStyle w:val="a3"/>
        <w:spacing w:before="0" w:beforeAutospacing="0" w:after="0" w:afterAutospacing="0"/>
        <w:rPr>
          <w:b/>
          <w:bCs/>
          <w:color w:val="000000"/>
          <w:sz w:val="28"/>
          <w:szCs w:val="28"/>
        </w:rPr>
      </w:pPr>
    </w:p>
    <w:p w:rsidR="00291875" w:rsidRPr="00291875" w:rsidRDefault="00291875" w:rsidP="00291875">
      <w:pPr>
        <w:pStyle w:val="a3"/>
        <w:spacing w:before="0" w:beforeAutospacing="0" w:after="0" w:afterAutospacing="0"/>
        <w:rPr>
          <w:b/>
          <w:bCs/>
          <w:color w:val="000000"/>
          <w:sz w:val="28"/>
          <w:szCs w:val="28"/>
        </w:rPr>
      </w:pPr>
    </w:p>
    <w:p w:rsidR="00291875" w:rsidRPr="00291875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b/>
          <w:bCs/>
          <w:color w:val="000000"/>
          <w:sz w:val="28"/>
          <w:szCs w:val="28"/>
        </w:rPr>
        <w:t xml:space="preserve">№5 </w:t>
      </w:r>
      <w:r w:rsidRPr="000F4EAF">
        <w:rPr>
          <w:color w:val="000000"/>
          <w:sz w:val="28"/>
          <w:szCs w:val="28"/>
        </w:rPr>
        <w:t>Бригада из десяти взломщиков одновременно выходит на грабеж трех разных магазинов. Сколькими способами они могут разделиться, если в каждой группе должно быть не менее двух человек? Сколькими способами их после задержания могут рассадить по четырем одинаковым камерам (не менее чем по одному в каждую)?</w:t>
      </w:r>
    </w:p>
    <w:p w:rsidR="00291875" w:rsidRDefault="00291875" w:rsidP="00291875">
      <w:pPr>
        <w:widowControl w:val="0"/>
        <w:rPr>
          <w:sz w:val="28"/>
          <w:szCs w:val="28"/>
        </w:rPr>
      </w:pPr>
      <w:r w:rsidRPr="000F4EAF">
        <w:rPr>
          <w:sz w:val="28"/>
          <w:szCs w:val="28"/>
        </w:rPr>
        <w:t>1) Распределение 10-ти взломщиков для грабежа 3-х разных магазинов – это задача размещения 10-ти предметов по 3-м различным ящикам так, что в каждом ящике будет хотя бы два предмета.</w:t>
      </w:r>
    </w:p>
    <w:p w:rsidR="00291875" w:rsidRPr="000F4EAF" w:rsidRDefault="00291875" w:rsidP="00291875">
      <w:pPr>
        <w:widowControl w:val="0"/>
        <w:rPr>
          <w:sz w:val="28"/>
          <w:szCs w:val="28"/>
        </w:rPr>
      </w:pPr>
      <w:r w:rsidRPr="00511D1F">
        <w:rPr>
          <w:color w:val="FF00FF"/>
          <w:sz w:val="28"/>
          <w:szCs w:val="28"/>
        </w:rPr>
        <w:t xml:space="preserve">Вообще-то гораздо разумнее решать задачу через </w:t>
      </w:r>
      <w:r w:rsidRPr="00511D1F">
        <w:rPr>
          <w:b/>
          <w:color w:val="FF00FF"/>
          <w:sz w:val="28"/>
          <w:szCs w:val="28"/>
          <w:u w:val="single"/>
        </w:rPr>
        <w:t>разбиения</w:t>
      </w:r>
      <w:r w:rsidRPr="00511D1F">
        <w:rPr>
          <w:color w:val="FF00FF"/>
          <w:sz w:val="28"/>
          <w:szCs w:val="28"/>
        </w:rPr>
        <w:t>.</w:t>
      </w:r>
    </w:p>
    <w:p w:rsidR="00291875" w:rsidRPr="000F4EAF" w:rsidRDefault="00291875" w:rsidP="00291875">
      <w:pPr>
        <w:widowControl w:val="0"/>
        <w:rPr>
          <w:sz w:val="28"/>
          <w:szCs w:val="28"/>
        </w:rPr>
      </w:pPr>
      <w:r w:rsidRPr="000F4EAF">
        <w:rPr>
          <w:sz w:val="28"/>
          <w:szCs w:val="28"/>
        </w:rPr>
        <w:t xml:space="preserve">Разместить </w:t>
      </w:r>
      <w:r w:rsidRPr="000F4EAF">
        <w:rPr>
          <w:position w:val="-6"/>
          <w:sz w:val="28"/>
          <w:szCs w:val="28"/>
        </w:rPr>
        <w:object w:dxaOrig="260" w:dyaOrig="220">
          <v:shape id="_x0000_i1057" type="#_x0000_t75" style="width:12.7pt;height:10.9pt" o:ole="">
            <v:imagedata r:id="rId39" o:title=""/>
          </v:shape>
          <o:OLEObject Type="Embed" ProgID="Equation.DSMT4" ShapeID="_x0000_i1057" DrawAspect="Content" ObjectID="_1480009971" r:id="rId40"/>
        </w:object>
      </w:r>
      <w:r w:rsidRPr="000F4EAF">
        <w:rPr>
          <w:sz w:val="28"/>
          <w:szCs w:val="28"/>
        </w:rPr>
        <w:t xml:space="preserve"> предметов по </w:t>
      </w:r>
      <w:r w:rsidRPr="000F4EAF">
        <w:rPr>
          <w:position w:val="-6"/>
          <w:sz w:val="28"/>
          <w:szCs w:val="28"/>
        </w:rPr>
        <w:object w:dxaOrig="200" w:dyaOrig="220">
          <v:shape id="_x0000_i1058" type="#_x0000_t75" style="width:10.3pt;height:10.9pt" o:ole="">
            <v:imagedata r:id="rId41" o:title=""/>
          </v:shape>
          <o:OLEObject Type="Embed" ProgID="Equation.DSMT4" ShapeID="_x0000_i1058" DrawAspect="Content" ObjectID="_1480009972" r:id="rId42"/>
        </w:object>
      </w:r>
      <w:r w:rsidRPr="000F4EAF">
        <w:rPr>
          <w:sz w:val="28"/>
          <w:szCs w:val="28"/>
        </w:rPr>
        <w:t xml:space="preserve"> ящикам так, чтобы в каждом ящике было не менее одного предмета, можно </w:t>
      </w:r>
      <w:r w:rsidRPr="000F4EAF">
        <w:rPr>
          <w:position w:val="-14"/>
          <w:sz w:val="28"/>
          <w:szCs w:val="28"/>
        </w:rPr>
        <w:object w:dxaOrig="1219" w:dyaOrig="400">
          <v:shape id="_x0000_i1059" type="#_x0000_t75" style="width:61.1pt;height:19.95pt" o:ole="">
            <v:imagedata r:id="rId43" o:title=""/>
          </v:shape>
          <o:OLEObject Type="Embed" ProgID="Equation.DSMT4" ShapeID="_x0000_i1059" DrawAspect="Content" ObjectID="_1480009973" r:id="rId44"/>
        </w:object>
      </w:r>
      <w:r w:rsidRPr="000F4EAF">
        <w:rPr>
          <w:sz w:val="28"/>
          <w:szCs w:val="28"/>
        </w:rPr>
        <w:t xml:space="preserve"> способами,</w:t>
      </w:r>
    </w:p>
    <w:p w:rsidR="00291875" w:rsidRPr="000F4EAF" w:rsidRDefault="00291875" w:rsidP="00291875">
      <w:pPr>
        <w:widowControl w:val="0"/>
        <w:rPr>
          <w:sz w:val="28"/>
          <w:szCs w:val="28"/>
        </w:rPr>
      </w:pPr>
      <w:r w:rsidRPr="000F4EAF">
        <w:rPr>
          <w:position w:val="-30"/>
          <w:sz w:val="28"/>
          <w:szCs w:val="28"/>
          <w:lang w:val="en-US"/>
        </w:rPr>
        <w:object w:dxaOrig="2680" w:dyaOrig="700">
          <v:shape id="_x0000_i1060" type="#_x0000_t75" style="width:153.1pt;height:39.95pt" o:ole="">
            <v:imagedata r:id="rId45" o:title=""/>
          </v:shape>
          <o:OLEObject Type="Embed" ProgID="Equation.DSMT4" ShapeID="_x0000_i1060" DrawAspect="Content" ObjectID="_1480009974" r:id="rId46"/>
        </w:object>
      </w:r>
      <w:r w:rsidRPr="000F4EAF">
        <w:rPr>
          <w:sz w:val="28"/>
          <w:szCs w:val="28"/>
        </w:rPr>
        <w:t xml:space="preserve"> - число Стирлинга 1-го рода.</w:t>
      </w:r>
    </w:p>
    <w:p w:rsidR="00291875" w:rsidRDefault="00291875" w:rsidP="00291875">
      <w:pPr>
        <w:widowControl w:val="0"/>
        <w:rPr>
          <w:sz w:val="28"/>
          <w:szCs w:val="28"/>
        </w:rPr>
      </w:pPr>
      <w:r w:rsidRPr="000F4EAF">
        <w:rPr>
          <w:sz w:val="28"/>
          <w:szCs w:val="28"/>
        </w:rPr>
        <w:t xml:space="preserve">Разместить 10 предметов по 3 ящикам так, чтобы в </w:t>
      </w:r>
      <w:r w:rsidRPr="000F4EAF">
        <w:rPr>
          <w:position w:val="-4"/>
          <w:sz w:val="28"/>
          <w:szCs w:val="28"/>
        </w:rPr>
        <w:object w:dxaOrig="180" w:dyaOrig="200">
          <v:shape id="_x0000_i1061" type="#_x0000_t75" style="width:9.1pt;height:10.3pt" o:ole="">
            <v:imagedata r:id="rId47" o:title=""/>
          </v:shape>
          <o:OLEObject Type="Embed" ProgID="Equation.DSMT4" ShapeID="_x0000_i1061" DrawAspect="Content" ObjectID="_1480009975" r:id="rId48"/>
        </w:object>
      </w:r>
      <w:r w:rsidRPr="000F4EAF">
        <w:rPr>
          <w:sz w:val="28"/>
          <w:szCs w:val="28"/>
        </w:rPr>
        <w:t xml:space="preserve"> ящиках было по 1 предмету, а в остальных </w:t>
      </w:r>
      <w:r w:rsidRPr="000F4EAF">
        <w:rPr>
          <w:position w:val="-6"/>
          <w:sz w:val="28"/>
          <w:szCs w:val="28"/>
        </w:rPr>
        <w:object w:dxaOrig="520" w:dyaOrig="279">
          <v:shape id="_x0000_i1062" type="#_x0000_t75" style="width:26pt;height:13.9pt" o:ole="">
            <v:imagedata r:id="rId49" o:title=""/>
          </v:shape>
          <o:OLEObject Type="Embed" ProgID="Equation.3" ShapeID="_x0000_i1062" DrawAspect="Content" ObjectID="_1480009976" r:id="rId50"/>
        </w:object>
      </w:r>
      <w:r w:rsidRPr="000F4EAF">
        <w:rPr>
          <w:sz w:val="28"/>
          <w:szCs w:val="28"/>
        </w:rPr>
        <w:t xml:space="preserve"> ящиках было не менее одного предмета, можно </w:t>
      </w:r>
      <w:r w:rsidRPr="000F4EAF">
        <w:rPr>
          <w:position w:val="-12"/>
          <w:sz w:val="28"/>
          <w:szCs w:val="28"/>
        </w:rPr>
        <w:object w:dxaOrig="2680" w:dyaOrig="380">
          <v:shape id="_x0000_i1063" type="#_x0000_t75" style="width:133.7pt;height:18.75pt" o:ole="">
            <v:imagedata r:id="rId51" o:title=""/>
          </v:shape>
          <o:OLEObject Type="Embed" ProgID="Equation.3" ShapeID="_x0000_i1063" DrawAspect="Content" ObjectID="_1480009977" r:id="rId52"/>
        </w:object>
      </w:r>
      <w:r w:rsidRPr="000F4EAF">
        <w:rPr>
          <w:sz w:val="28"/>
          <w:szCs w:val="28"/>
        </w:rPr>
        <w:t xml:space="preserve"> способами, так как </w:t>
      </w:r>
      <w:r w:rsidRPr="000F4EAF">
        <w:rPr>
          <w:position w:val="-4"/>
          <w:sz w:val="28"/>
          <w:szCs w:val="28"/>
        </w:rPr>
        <w:object w:dxaOrig="180" w:dyaOrig="200">
          <v:shape id="_x0000_i1064" type="#_x0000_t75" style="width:9.1pt;height:10.3pt" o:ole="">
            <v:imagedata r:id="rId47" o:title=""/>
          </v:shape>
          <o:OLEObject Type="Embed" ProgID="Equation.DSMT4" ShapeID="_x0000_i1064" DrawAspect="Content" ObjectID="_1480009978" r:id="rId53"/>
        </w:object>
      </w:r>
      <w:r w:rsidRPr="000F4EAF">
        <w:rPr>
          <w:sz w:val="28"/>
          <w:szCs w:val="28"/>
        </w:rPr>
        <w:t xml:space="preserve"> ящиков из 4-х можно выбрать </w:t>
      </w:r>
      <w:r w:rsidRPr="000F4EAF">
        <w:rPr>
          <w:position w:val="-14"/>
          <w:sz w:val="28"/>
          <w:szCs w:val="28"/>
        </w:rPr>
        <w:object w:dxaOrig="340" w:dyaOrig="400">
          <v:shape id="_x0000_i1065" type="#_x0000_t75" style="width:21.8pt;height:26pt" o:ole="">
            <v:imagedata r:id="rId54" o:title=""/>
          </v:shape>
          <o:OLEObject Type="Embed" ProgID="Equation.DSMT4" ShapeID="_x0000_i1065" DrawAspect="Content" ObjectID="_1480009979" r:id="rId55"/>
        </w:object>
      </w:r>
      <w:r w:rsidRPr="000F4EAF">
        <w:rPr>
          <w:sz w:val="28"/>
          <w:szCs w:val="28"/>
        </w:rPr>
        <w:t xml:space="preserve"> способами и выбрать </w:t>
      </w:r>
      <w:r w:rsidRPr="000F4EAF">
        <w:rPr>
          <w:position w:val="-4"/>
          <w:sz w:val="28"/>
          <w:szCs w:val="28"/>
        </w:rPr>
        <w:object w:dxaOrig="180" w:dyaOrig="200">
          <v:shape id="_x0000_i1066" type="#_x0000_t75" style="width:9.1pt;height:10.3pt" o:ole="">
            <v:imagedata r:id="rId47" o:title=""/>
          </v:shape>
          <o:OLEObject Type="Embed" ProgID="Equation.DSMT4" ShapeID="_x0000_i1066" DrawAspect="Content" ObjectID="_1480009980" r:id="rId56"/>
        </w:object>
      </w:r>
      <w:r w:rsidRPr="000F4EAF">
        <w:rPr>
          <w:sz w:val="28"/>
          <w:szCs w:val="28"/>
        </w:rPr>
        <w:t xml:space="preserve"> предметов из 10-ти можно </w:t>
      </w:r>
      <w:r w:rsidRPr="000F4EAF">
        <w:rPr>
          <w:position w:val="-12"/>
          <w:sz w:val="28"/>
          <w:szCs w:val="28"/>
        </w:rPr>
        <w:object w:dxaOrig="360" w:dyaOrig="380">
          <v:shape id="_x0000_i1067" type="#_x0000_t75" style="width:18.15pt;height:18.75pt" o:ole="">
            <v:imagedata r:id="rId57" o:title=""/>
          </v:shape>
          <o:OLEObject Type="Embed" ProgID="Equation.3" ShapeID="_x0000_i1067" DrawAspect="Content" ObjectID="_1480009981" r:id="rId58"/>
        </w:object>
      </w:r>
      <w:r w:rsidRPr="000F4EAF">
        <w:rPr>
          <w:sz w:val="28"/>
          <w:szCs w:val="28"/>
        </w:rPr>
        <w:t xml:space="preserve"> способами; разложить </w:t>
      </w:r>
      <w:r w:rsidRPr="000F4EAF">
        <w:rPr>
          <w:position w:val="-4"/>
          <w:sz w:val="28"/>
          <w:szCs w:val="28"/>
        </w:rPr>
        <w:object w:dxaOrig="180" w:dyaOrig="200">
          <v:shape id="_x0000_i1068" type="#_x0000_t75" style="width:9.1pt;height:10.3pt" o:ole="">
            <v:imagedata r:id="rId47" o:title=""/>
          </v:shape>
          <o:OLEObject Type="Embed" ProgID="Equation.DSMT4" ShapeID="_x0000_i1068" DrawAspect="Content" ObjectID="_1480009982" r:id="rId59"/>
        </w:object>
      </w:r>
      <w:r w:rsidRPr="000F4EAF">
        <w:rPr>
          <w:sz w:val="28"/>
          <w:szCs w:val="28"/>
        </w:rPr>
        <w:t xml:space="preserve"> предметов по </w:t>
      </w:r>
      <w:r w:rsidRPr="000F4EAF">
        <w:rPr>
          <w:position w:val="-4"/>
          <w:sz w:val="28"/>
          <w:szCs w:val="28"/>
        </w:rPr>
        <w:object w:dxaOrig="180" w:dyaOrig="200">
          <v:shape id="_x0000_i1069" type="#_x0000_t75" style="width:9.1pt;height:10.3pt" o:ole="">
            <v:imagedata r:id="rId47" o:title=""/>
          </v:shape>
          <o:OLEObject Type="Embed" ProgID="Equation.DSMT4" ShapeID="_x0000_i1069" DrawAspect="Content" ObjectID="_1480009983" r:id="rId60"/>
        </w:object>
      </w:r>
      <w:r w:rsidRPr="000F4EAF">
        <w:rPr>
          <w:sz w:val="28"/>
          <w:szCs w:val="28"/>
        </w:rPr>
        <w:t xml:space="preserve"> ящикам можно </w:t>
      </w:r>
      <w:r w:rsidRPr="000F4EAF">
        <w:rPr>
          <w:position w:val="-6"/>
          <w:sz w:val="28"/>
          <w:szCs w:val="28"/>
        </w:rPr>
        <w:object w:dxaOrig="240" w:dyaOrig="279">
          <v:shape id="_x0000_i1070" type="#_x0000_t75" style="width:12.1pt;height:13.9pt" o:ole="">
            <v:imagedata r:id="rId61" o:title=""/>
          </v:shape>
          <o:OLEObject Type="Embed" ProgID="Equation.DSMT4" ShapeID="_x0000_i1070" DrawAspect="Content" ObjectID="_1480009984" r:id="rId62"/>
        </w:object>
      </w:r>
      <w:r w:rsidRPr="000F4EAF">
        <w:rPr>
          <w:sz w:val="28"/>
          <w:szCs w:val="28"/>
        </w:rPr>
        <w:t xml:space="preserve"> способами.</w:t>
      </w:r>
    </w:p>
    <w:p w:rsidR="00291875" w:rsidRPr="000F4EAF" w:rsidRDefault="00291875" w:rsidP="00291875">
      <w:pPr>
        <w:widowControl w:val="0"/>
        <w:rPr>
          <w:sz w:val="28"/>
          <w:szCs w:val="28"/>
        </w:rPr>
      </w:pPr>
      <w:r w:rsidRPr="000F4EAF">
        <w:rPr>
          <w:sz w:val="28"/>
          <w:szCs w:val="28"/>
        </w:rPr>
        <w:t>По формуле включений и исключений получаем, что число распределений, при котором в каждом ящике оказывается не менее двух предметов, равно</w:t>
      </w:r>
    </w:p>
    <w:p w:rsidR="00291875" w:rsidRPr="000F4EAF" w:rsidRDefault="00291875" w:rsidP="00291875">
      <w:pPr>
        <w:widowControl w:val="0"/>
        <w:rPr>
          <w:sz w:val="28"/>
          <w:szCs w:val="28"/>
          <w:lang w:val="en-US"/>
        </w:rPr>
      </w:pPr>
      <w:r w:rsidRPr="000F4EAF">
        <w:rPr>
          <w:position w:val="-52"/>
          <w:sz w:val="28"/>
          <w:szCs w:val="28"/>
          <w:lang w:val="en-US"/>
        </w:rPr>
        <w:object w:dxaOrig="7479" w:dyaOrig="1200">
          <v:shape id="_x0000_i1071" type="#_x0000_t75" style="width:373.9pt;height:59.9pt" o:ole="">
            <v:imagedata r:id="rId63" o:title=""/>
          </v:shape>
          <o:OLEObject Type="Embed" ProgID="Equation.3" ShapeID="_x0000_i1071" DrawAspect="Content" ObjectID="_1480009985" r:id="rId64"/>
        </w:object>
      </w:r>
    </w:p>
    <w:p w:rsidR="00291875" w:rsidRPr="000F4EAF" w:rsidRDefault="00291875" w:rsidP="00291875">
      <w:pPr>
        <w:widowControl w:val="0"/>
        <w:rPr>
          <w:sz w:val="28"/>
          <w:szCs w:val="28"/>
        </w:rPr>
      </w:pPr>
      <w:r w:rsidRPr="000F4EAF">
        <w:rPr>
          <w:sz w:val="28"/>
          <w:szCs w:val="28"/>
        </w:rPr>
        <w:t>10 взломщиков могут разделится для грабежа 3-х разных магазинов (в каждой группе не менее двух человек) числом способов</w:t>
      </w:r>
    </w:p>
    <w:p w:rsidR="00291875" w:rsidRPr="000F4EAF" w:rsidRDefault="00291875" w:rsidP="00291875">
      <w:pPr>
        <w:widowControl w:val="0"/>
        <w:rPr>
          <w:sz w:val="28"/>
          <w:szCs w:val="28"/>
        </w:rPr>
      </w:pPr>
      <w:r w:rsidRPr="000F4EAF">
        <w:rPr>
          <w:position w:val="-12"/>
          <w:sz w:val="28"/>
          <w:szCs w:val="28"/>
        </w:rPr>
        <w:object w:dxaOrig="4360" w:dyaOrig="360">
          <v:shape id="_x0000_i1072" type="#_x0000_t75" style="width:217.8pt;height:18.15pt" o:ole="">
            <v:imagedata r:id="rId65" o:title=""/>
          </v:shape>
          <o:OLEObject Type="Embed" ProgID="Equation.3" ShapeID="_x0000_i1072" DrawAspect="Content" ObjectID="_1480009986" r:id="rId66"/>
        </w:object>
      </w:r>
      <w:r w:rsidRPr="000F4EAF">
        <w:rPr>
          <w:sz w:val="28"/>
          <w:szCs w:val="28"/>
        </w:rPr>
        <w:t>.</w:t>
      </w:r>
    </w:p>
    <w:p w:rsidR="00291875" w:rsidRPr="000F4EAF" w:rsidRDefault="00291875" w:rsidP="00291875">
      <w:pPr>
        <w:widowControl w:val="0"/>
        <w:rPr>
          <w:sz w:val="28"/>
          <w:szCs w:val="28"/>
        </w:rPr>
      </w:pPr>
      <w:r w:rsidRPr="000F4EAF">
        <w:rPr>
          <w:sz w:val="28"/>
          <w:szCs w:val="28"/>
        </w:rPr>
        <w:t xml:space="preserve">2) Распределение 10-ти взломщиков по </w:t>
      </w:r>
      <w:r w:rsidRPr="001A541B">
        <w:rPr>
          <w:sz w:val="28"/>
          <w:szCs w:val="28"/>
        </w:rPr>
        <w:t>4</w:t>
      </w:r>
      <w:r w:rsidRPr="000F4EAF">
        <w:rPr>
          <w:sz w:val="28"/>
          <w:szCs w:val="28"/>
        </w:rPr>
        <w:t>-м одинаковым камерам (не менее чем по одному в каждую) – это  разбиение множества из 1</w:t>
      </w:r>
      <w:r w:rsidRPr="001A541B">
        <w:rPr>
          <w:sz w:val="28"/>
          <w:szCs w:val="28"/>
        </w:rPr>
        <w:t>0</w:t>
      </w:r>
      <w:r w:rsidRPr="000F4EAF">
        <w:rPr>
          <w:sz w:val="28"/>
          <w:szCs w:val="28"/>
        </w:rPr>
        <w:t xml:space="preserve">-ти предметов на </w:t>
      </w:r>
      <w:r w:rsidRPr="001A541B">
        <w:rPr>
          <w:sz w:val="28"/>
          <w:szCs w:val="28"/>
        </w:rPr>
        <w:t>4</w:t>
      </w:r>
      <w:r w:rsidRPr="000F4EAF">
        <w:rPr>
          <w:sz w:val="28"/>
          <w:szCs w:val="28"/>
        </w:rPr>
        <w:t xml:space="preserve"> блока. Число способов такого распределения – это число Стирлинга 2-го рода: </w:t>
      </w:r>
      <w:r w:rsidRPr="000F4EAF">
        <w:rPr>
          <w:position w:val="-30"/>
          <w:sz w:val="28"/>
          <w:szCs w:val="28"/>
          <w:lang w:val="en-US"/>
        </w:rPr>
        <w:object w:dxaOrig="2980" w:dyaOrig="700">
          <v:shape id="_x0000_i1073" type="#_x0000_t75" style="width:168.2pt;height:39.35pt" o:ole="">
            <v:imagedata r:id="rId67" o:title=""/>
          </v:shape>
          <o:OLEObject Type="Embed" ProgID="Equation.DSMT4" ShapeID="_x0000_i1073" DrawAspect="Content" ObjectID="_1480009987" r:id="rId68"/>
        </w:object>
      </w:r>
    </w:p>
    <w:p w:rsidR="00291875" w:rsidRPr="00455FF5" w:rsidRDefault="00291875" w:rsidP="00291875">
      <w:pPr>
        <w:pStyle w:val="a3"/>
        <w:spacing w:before="0" w:beforeAutospacing="0" w:after="0" w:afterAutospacing="0"/>
        <w:rPr>
          <w:sz w:val="28"/>
          <w:szCs w:val="28"/>
        </w:rPr>
      </w:pPr>
      <w:r w:rsidRPr="001A541B">
        <w:rPr>
          <w:position w:val="-60"/>
          <w:sz w:val="28"/>
          <w:szCs w:val="28"/>
          <w:lang w:val="en-US"/>
        </w:rPr>
        <w:object w:dxaOrig="9020" w:dyaOrig="1320">
          <v:shape id="_x0000_i1074" type="#_x0000_t75" style="width:450.75pt;height:65.95pt" o:ole="">
            <v:imagedata r:id="rId69" o:title=""/>
          </v:shape>
          <o:OLEObject Type="Embed" ProgID="Equation.3" ShapeID="_x0000_i1074" DrawAspect="Content" ObjectID="_1480009988" r:id="rId70"/>
        </w:object>
      </w:r>
    </w:p>
    <w:p w:rsidR="00291875" w:rsidRDefault="00291875" w:rsidP="00291875">
      <w:pPr>
        <w:pStyle w:val="a3"/>
        <w:spacing w:before="0" w:beforeAutospacing="0" w:after="0" w:afterAutospacing="0"/>
        <w:rPr>
          <w:color w:val="FF00FF"/>
          <w:sz w:val="28"/>
          <w:szCs w:val="28"/>
        </w:rPr>
      </w:pPr>
      <w:r w:rsidRPr="00511D1F">
        <w:rPr>
          <w:color w:val="FF00FF"/>
          <w:sz w:val="28"/>
          <w:szCs w:val="28"/>
        </w:rPr>
        <w:t>Ответы верные, хотя решение сильно не оптимальное.</w:t>
      </w:r>
    </w:p>
    <w:p w:rsidR="00291875" w:rsidRDefault="00291875" w:rsidP="00291875">
      <w:pPr>
        <w:pStyle w:val="a3"/>
        <w:spacing w:before="0" w:beforeAutospacing="0" w:after="0" w:afterAutospacing="0"/>
        <w:rPr>
          <w:color w:val="FF00FF"/>
          <w:sz w:val="28"/>
          <w:szCs w:val="28"/>
        </w:rPr>
      </w:pPr>
    </w:p>
    <w:p w:rsidR="00291875" w:rsidRDefault="00291875" w:rsidP="00291875">
      <w:pPr>
        <w:pStyle w:val="a3"/>
        <w:spacing w:before="0" w:beforeAutospacing="0" w:after="0" w:afterAutospacing="0"/>
        <w:rPr>
          <w:b/>
          <w:bCs/>
          <w:color w:val="000000"/>
          <w:sz w:val="28"/>
          <w:szCs w:val="28"/>
        </w:rPr>
      </w:pPr>
    </w:p>
    <w:p w:rsidR="00291875" w:rsidRDefault="00291875" w:rsidP="00291875"/>
    <w:p w:rsidR="00291875" w:rsidRPr="000F4EAF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F4EAF">
        <w:rPr>
          <w:b/>
          <w:bCs/>
          <w:color w:val="000000"/>
          <w:sz w:val="28"/>
          <w:szCs w:val="28"/>
        </w:rPr>
        <w:t xml:space="preserve">№10 </w:t>
      </w:r>
      <w:r w:rsidRPr="000F4EAF">
        <w:rPr>
          <w:color w:val="000000"/>
          <w:sz w:val="28"/>
          <w:szCs w:val="28"/>
        </w:rPr>
        <w:t>Взвешенный граф задан матрицей длин дуг. Нарисовать граф. Найти: а) </w:t>
      </w:r>
      <w:proofErr w:type="spellStart"/>
      <w:r w:rsidRPr="000F4EAF">
        <w:rPr>
          <w:color w:val="000000"/>
          <w:sz w:val="28"/>
          <w:szCs w:val="28"/>
        </w:rPr>
        <w:t>остовное</w:t>
      </w:r>
      <w:proofErr w:type="spellEnd"/>
      <w:r w:rsidRPr="000F4EAF">
        <w:rPr>
          <w:color w:val="000000"/>
          <w:sz w:val="28"/>
          <w:szCs w:val="28"/>
        </w:rPr>
        <w:t xml:space="preserve"> дерево минимального веса;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br/>
        <w:t>б) кратчайшее расстояние от вершины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i/>
          <w:iCs/>
          <w:color w:val="000000"/>
          <w:sz w:val="28"/>
          <w:szCs w:val="28"/>
        </w:rPr>
        <w:t>v</w:t>
      </w:r>
      <w:r w:rsidRPr="000F4EAF">
        <w:rPr>
          <w:i/>
          <w:iCs/>
          <w:color w:val="000000"/>
          <w:sz w:val="28"/>
          <w:szCs w:val="28"/>
          <w:vertAlign w:val="subscript"/>
        </w:rPr>
        <w:t>2</w:t>
      </w:r>
      <w:r w:rsidRPr="000F4EAF">
        <w:rPr>
          <w:rStyle w:val="apple-converted-space"/>
          <w:color w:val="000000"/>
          <w:sz w:val="28"/>
          <w:szCs w:val="28"/>
        </w:rPr>
        <w:t> </w:t>
      </w:r>
      <w:r w:rsidRPr="000F4EAF">
        <w:rPr>
          <w:color w:val="000000"/>
          <w:sz w:val="28"/>
          <w:szCs w:val="28"/>
        </w:rPr>
        <w:t xml:space="preserve">до остальных вершин графа, используя алгоритм </w:t>
      </w:r>
      <w:proofErr w:type="spellStart"/>
      <w:r w:rsidRPr="000F4EAF">
        <w:rPr>
          <w:color w:val="000000"/>
          <w:sz w:val="28"/>
          <w:szCs w:val="28"/>
        </w:rPr>
        <w:t>Дейкстры</w:t>
      </w:r>
      <w:proofErr w:type="spellEnd"/>
      <w:r w:rsidRPr="000F4EAF">
        <w:rPr>
          <w:color w:val="000000"/>
          <w:sz w:val="28"/>
          <w:szCs w:val="28"/>
        </w:rPr>
        <w:t>.</w:t>
      </w:r>
    </w:p>
    <w:p w:rsidR="00291875" w:rsidRDefault="00291875" w:rsidP="00291875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713230" cy="1298575"/>
            <wp:effectExtent l="19050" t="0" r="127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230" cy="129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1875" w:rsidRPr="00F22844" w:rsidRDefault="00291875" w:rsidP="00291875">
      <w:pPr>
        <w:rPr>
          <w:sz w:val="28"/>
          <w:szCs w:val="28"/>
        </w:rPr>
      </w:pPr>
      <w:r w:rsidRPr="00F22844">
        <w:rPr>
          <w:sz w:val="28"/>
          <w:szCs w:val="28"/>
        </w:rPr>
        <w:t>Решение:</w:t>
      </w:r>
    </w:p>
    <w:p w:rsidR="00291875" w:rsidRPr="000F4EAF" w:rsidRDefault="00291875" w:rsidP="00291875">
      <w:pPr>
        <w:rPr>
          <w:sz w:val="28"/>
          <w:szCs w:val="28"/>
        </w:rPr>
      </w:pPr>
      <w:r w:rsidRPr="000F4EAF">
        <w:rPr>
          <w:sz w:val="28"/>
          <w:szCs w:val="28"/>
        </w:rPr>
        <w:t>Нарисуем граф:</w:t>
      </w:r>
    </w:p>
    <w:p w:rsidR="00291875" w:rsidRPr="000F4EAF" w:rsidRDefault="00291875" w:rsidP="00291875">
      <w:pPr>
        <w:rPr>
          <w:sz w:val="28"/>
          <w:szCs w:val="28"/>
        </w:rPr>
      </w:pPr>
    </w:p>
    <w:p w:rsidR="00291875" w:rsidRPr="000F4EAF" w:rsidRDefault="00291875" w:rsidP="0029187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519170" cy="2559050"/>
            <wp:effectExtent l="19050" t="0" r="508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9170" cy="255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1875" w:rsidRPr="000F4EAF" w:rsidRDefault="00291875" w:rsidP="00291875">
      <w:pPr>
        <w:rPr>
          <w:sz w:val="28"/>
          <w:szCs w:val="28"/>
        </w:rPr>
      </w:pPr>
    </w:p>
    <w:p w:rsidR="00291875" w:rsidRPr="000F4EAF" w:rsidRDefault="00291875" w:rsidP="00291875">
      <w:pPr>
        <w:rPr>
          <w:sz w:val="28"/>
          <w:szCs w:val="28"/>
        </w:rPr>
      </w:pPr>
      <w:r w:rsidRPr="000F4EAF">
        <w:rPr>
          <w:sz w:val="28"/>
          <w:szCs w:val="28"/>
        </w:rPr>
        <w:t xml:space="preserve">а) Найдем </w:t>
      </w:r>
      <w:proofErr w:type="spellStart"/>
      <w:r w:rsidRPr="000F4EAF">
        <w:rPr>
          <w:sz w:val="28"/>
          <w:szCs w:val="28"/>
        </w:rPr>
        <w:t>остовное</w:t>
      </w:r>
      <w:proofErr w:type="spellEnd"/>
      <w:r w:rsidRPr="000F4EAF">
        <w:rPr>
          <w:sz w:val="28"/>
          <w:szCs w:val="28"/>
        </w:rPr>
        <w:t xml:space="preserve"> дерево минимального веса.</w:t>
      </w:r>
    </w:p>
    <w:p w:rsidR="00291875" w:rsidRPr="000F4EAF" w:rsidRDefault="00291875" w:rsidP="00291875">
      <w:pPr>
        <w:keepNext/>
        <w:rPr>
          <w:sz w:val="28"/>
          <w:szCs w:val="28"/>
        </w:rPr>
      </w:pPr>
      <w:r w:rsidRPr="000F4EAF">
        <w:rPr>
          <w:sz w:val="28"/>
          <w:szCs w:val="28"/>
        </w:rPr>
        <w:t>Этап 1:</w:t>
      </w:r>
    </w:p>
    <w:p w:rsidR="00291875" w:rsidRDefault="00291875" w:rsidP="0029187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65220" cy="2505075"/>
            <wp:effectExtent l="1905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220" cy="2505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1875" w:rsidRPr="002900D5" w:rsidRDefault="00291875" w:rsidP="00291875">
      <w:pPr>
        <w:jc w:val="both"/>
        <w:rPr>
          <w:sz w:val="28"/>
          <w:szCs w:val="28"/>
        </w:rPr>
      </w:pPr>
      <w:r w:rsidRPr="000F4EAF">
        <w:rPr>
          <w:sz w:val="28"/>
          <w:szCs w:val="28"/>
        </w:rPr>
        <w:t>Этап 2</w:t>
      </w:r>
      <w:r>
        <w:rPr>
          <w:sz w:val="28"/>
          <w:szCs w:val="28"/>
        </w:rPr>
        <w:t>:</w:t>
      </w:r>
    </w:p>
    <w:p w:rsidR="00291875" w:rsidRPr="000F4EAF" w:rsidRDefault="00291875" w:rsidP="0029187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34715" cy="2489835"/>
            <wp:effectExtent l="1905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715" cy="2489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1875" w:rsidRPr="000F4EAF" w:rsidRDefault="00291875" w:rsidP="00291875">
      <w:pPr>
        <w:rPr>
          <w:sz w:val="28"/>
          <w:szCs w:val="28"/>
        </w:rPr>
      </w:pPr>
    </w:p>
    <w:p w:rsidR="00291875" w:rsidRPr="000F4EAF" w:rsidRDefault="00291875" w:rsidP="00291875">
      <w:pPr>
        <w:tabs>
          <w:tab w:val="left" w:pos="1140"/>
        </w:tabs>
        <w:rPr>
          <w:sz w:val="28"/>
          <w:szCs w:val="28"/>
        </w:rPr>
      </w:pPr>
      <w:r w:rsidRPr="000F4EAF">
        <w:rPr>
          <w:sz w:val="28"/>
          <w:szCs w:val="28"/>
        </w:rPr>
        <w:t xml:space="preserve">Этап 1: включаем в </w:t>
      </w:r>
      <w:proofErr w:type="spellStart"/>
      <w:r w:rsidRPr="000F4EAF">
        <w:rPr>
          <w:sz w:val="28"/>
          <w:szCs w:val="28"/>
        </w:rPr>
        <w:t>остовное</w:t>
      </w:r>
      <w:proofErr w:type="spellEnd"/>
      <w:r w:rsidRPr="000F4EAF">
        <w:rPr>
          <w:sz w:val="28"/>
          <w:szCs w:val="28"/>
        </w:rPr>
        <w:t xml:space="preserve"> дерево все рёбра с наименьшим весом 1, так как включение каждого последующего ребра не приводит к образованию цикла.</w:t>
      </w:r>
    </w:p>
    <w:p w:rsidR="00291875" w:rsidRPr="000F4EAF" w:rsidRDefault="00291875" w:rsidP="00291875">
      <w:pPr>
        <w:tabs>
          <w:tab w:val="left" w:pos="1140"/>
        </w:tabs>
        <w:rPr>
          <w:sz w:val="28"/>
          <w:szCs w:val="28"/>
        </w:rPr>
      </w:pPr>
      <w:r w:rsidRPr="000F4EAF">
        <w:rPr>
          <w:sz w:val="28"/>
          <w:szCs w:val="28"/>
        </w:rPr>
        <w:lastRenderedPageBreak/>
        <w:t xml:space="preserve">Этап 2: включаем в </w:t>
      </w:r>
      <w:proofErr w:type="spellStart"/>
      <w:r w:rsidRPr="000F4EAF">
        <w:rPr>
          <w:sz w:val="28"/>
          <w:szCs w:val="28"/>
        </w:rPr>
        <w:t>остовное</w:t>
      </w:r>
      <w:proofErr w:type="spellEnd"/>
      <w:r w:rsidRPr="000F4EAF">
        <w:rPr>
          <w:sz w:val="28"/>
          <w:szCs w:val="28"/>
        </w:rPr>
        <w:t xml:space="preserve"> дерево все рёбра с весом 2</w:t>
      </w:r>
      <w:r>
        <w:rPr>
          <w:sz w:val="28"/>
          <w:szCs w:val="28"/>
        </w:rPr>
        <w:t>, кроме ребра между вершинами 2 и 6</w:t>
      </w:r>
      <w:r w:rsidRPr="000F4EAF">
        <w:rPr>
          <w:sz w:val="28"/>
          <w:szCs w:val="28"/>
        </w:rPr>
        <w:t>, так как включение каждого последующего ребра не приводит к образованию цикла.</w:t>
      </w:r>
    </w:p>
    <w:p w:rsidR="00291875" w:rsidRDefault="00291875" w:rsidP="00291875">
      <w:pPr>
        <w:rPr>
          <w:color w:val="FF00FF"/>
          <w:sz w:val="28"/>
          <w:szCs w:val="28"/>
        </w:rPr>
      </w:pPr>
      <w:r w:rsidRPr="000F4EAF">
        <w:rPr>
          <w:sz w:val="28"/>
          <w:szCs w:val="28"/>
        </w:rPr>
        <w:t xml:space="preserve">Поскольку все вершины соединены, то построение </w:t>
      </w:r>
      <w:proofErr w:type="spellStart"/>
      <w:r w:rsidRPr="000F4EAF">
        <w:rPr>
          <w:sz w:val="28"/>
          <w:szCs w:val="28"/>
        </w:rPr>
        <w:t>остовного</w:t>
      </w:r>
      <w:proofErr w:type="spellEnd"/>
      <w:r w:rsidRPr="000F4EAF">
        <w:rPr>
          <w:sz w:val="28"/>
          <w:szCs w:val="28"/>
        </w:rPr>
        <w:t xml:space="preserve"> дерева закончено.</w:t>
      </w:r>
      <w:r w:rsidRPr="00126F11">
        <w:rPr>
          <w:color w:val="FF00FF"/>
          <w:sz w:val="28"/>
          <w:szCs w:val="28"/>
        </w:rPr>
        <w:t xml:space="preserve"> </w:t>
      </w:r>
      <w:r>
        <w:rPr>
          <w:color w:val="FF00FF"/>
          <w:sz w:val="28"/>
          <w:szCs w:val="28"/>
        </w:rPr>
        <w:t>вес дерева?</w:t>
      </w:r>
    </w:p>
    <w:p w:rsidR="00291875" w:rsidRPr="00F51BD3" w:rsidRDefault="00291875" w:rsidP="00291875">
      <w:pPr>
        <w:rPr>
          <w:color w:val="FF00FF"/>
          <w:sz w:val="28"/>
          <w:szCs w:val="28"/>
        </w:rPr>
      </w:pPr>
    </w:p>
    <w:p w:rsidR="00291875" w:rsidRDefault="00291875" w:rsidP="00291875"/>
    <w:sectPr w:rsidR="00291875" w:rsidSect="001246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proofState w:spelling="clean"/>
  <w:defaultTabStop w:val="708"/>
  <w:characterSpacingControl w:val="doNotCompress"/>
  <w:compat/>
  <w:rsids>
    <w:rsidRoot w:val="00291875"/>
    <w:rsid w:val="00000059"/>
    <w:rsid w:val="00000161"/>
    <w:rsid w:val="000006DD"/>
    <w:rsid w:val="00000A04"/>
    <w:rsid w:val="00001101"/>
    <w:rsid w:val="00001219"/>
    <w:rsid w:val="0000124D"/>
    <w:rsid w:val="000013AE"/>
    <w:rsid w:val="000015EB"/>
    <w:rsid w:val="0000241D"/>
    <w:rsid w:val="000025D7"/>
    <w:rsid w:val="00003298"/>
    <w:rsid w:val="00003593"/>
    <w:rsid w:val="000036FC"/>
    <w:rsid w:val="000047E2"/>
    <w:rsid w:val="0000527B"/>
    <w:rsid w:val="000052A1"/>
    <w:rsid w:val="00005743"/>
    <w:rsid w:val="000061C2"/>
    <w:rsid w:val="0000624A"/>
    <w:rsid w:val="00006738"/>
    <w:rsid w:val="0000739C"/>
    <w:rsid w:val="000075AC"/>
    <w:rsid w:val="00007E75"/>
    <w:rsid w:val="000103D6"/>
    <w:rsid w:val="000109C6"/>
    <w:rsid w:val="00010DB3"/>
    <w:rsid w:val="0001119A"/>
    <w:rsid w:val="0001141C"/>
    <w:rsid w:val="00011A49"/>
    <w:rsid w:val="00011B31"/>
    <w:rsid w:val="00011CDC"/>
    <w:rsid w:val="0001216F"/>
    <w:rsid w:val="00012457"/>
    <w:rsid w:val="00012737"/>
    <w:rsid w:val="00012DA6"/>
    <w:rsid w:val="00013528"/>
    <w:rsid w:val="00013680"/>
    <w:rsid w:val="00013EA4"/>
    <w:rsid w:val="0001448E"/>
    <w:rsid w:val="000145EF"/>
    <w:rsid w:val="00014DD8"/>
    <w:rsid w:val="00014DF5"/>
    <w:rsid w:val="0001501A"/>
    <w:rsid w:val="000150B4"/>
    <w:rsid w:val="00015C34"/>
    <w:rsid w:val="00015CD0"/>
    <w:rsid w:val="00017560"/>
    <w:rsid w:val="00017DBC"/>
    <w:rsid w:val="000201B2"/>
    <w:rsid w:val="000202A1"/>
    <w:rsid w:val="0002035F"/>
    <w:rsid w:val="0002042C"/>
    <w:rsid w:val="00020A63"/>
    <w:rsid w:val="0002114A"/>
    <w:rsid w:val="0002123C"/>
    <w:rsid w:val="00021497"/>
    <w:rsid w:val="00021711"/>
    <w:rsid w:val="000228A6"/>
    <w:rsid w:val="00022AC5"/>
    <w:rsid w:val="00023714"/>
    <w:rsid w:val="00023F43"/>
    <w:rsid w:val="00024035"/>
    <w:rsid w:val="00024251"/>
    <w:rsid w:val="000248B6"/>
    <w:rsid w:val="00024B32"/>
    <w:rsid w:val="0002523B"/>
    <w:rsid w:val="0002542A"/>
    <w:rsid w:val="00025A66"/>
    <w:rsid w:val="00025CE2"/>
    <w:rsid w:val="00025CF4"/>
    <w:rsid w:val="000264AC"/>
    <w:rsid w:val="000268EF"/>
    <w:rsid w:val="00026DAA"/>
    <w:rsid w:val="000279E6"/>
    <w:rsid w:val="000304B4"/>
    <w:rsid w:val="00030879"/>
    <w:rsid w:val="00030DCE"/>
    <w:rsid w:val="000324DA"/>
    <w:rsid w:val="00032F1D"/>
    <w:rsid w:val="00033539"/>
    <w:rsid w:val="0003391D"/>
    <w:rsid w:val="00033AFD"/>
    <w:rsid w:val="00034107"/>
    <w:rsid w:val="00034829"/>
    <w:rsid w:val="000348E7"/>
    <w:rsid w:val="00034998"/>
    <w:rsid w:val="00034B8E"/>
    <w:rsid w:val="00035009"/>
    <w:rsid w:val="000355DC"/>
    <w:rsid w:val="0003666F"/>
    <w:rsid w:val="0003695D"/>
    <w:rsid w:val="00036E37"/>
    <w:rsid w:val="0003708F"/>
    <w:rsid w:val="0003757D"/>
    <w:rsid w:val="00037B66"/>
    <w:rsid w:val="00037BFA"/>
    <w:rsid w:val="00040456"/>
    <w:rsid w:val="000404AD"/>
    <w:rsid w:val="00040F7D"/>
    <w:rsid w:val="00041264"/>
    <w:rsid w:val="00041EA0"/>
    <w:rsid w:val="00041ECF"/>
    <w:rsid w:val="00042513"/>
    <w:rsid w:val="0004274A"/>
    <w:rsid w:val="00042E61"/>
    <w:rsid w:val="000430EA"/>
    <w:rsid w:val="00043318"/>
    <w:rsid w:val="000439ED"/>
    <w:rsid w:val="00043E42"/>
    <w:rsid w:val="000444BD"/>
    <w:rsid w:val="000448C9"/>
    <w:rsid w:val="00044A0D"/>
    <w:rsid w:val="00044C60"/>
    <w:rsid w:val="00044CBB"/>
    <w:rsid w:val="0004509A"/>
    <w:rsid w:val="000451D3"/>
    <w:rsid w:val="00045811"/>
    <w:rsid w:val="00045815"/>
    <w:rsid w:val="00045948"/>
    <w:rsid w:val="00045BC1"/>
    <w:rsid w:val="00046622"/>
    <w:rsid w:val="00046683"/>
    <w:rsid w:val="000468CA"/>
    <w:rsid w:val="00047CA2"/>
    <w:rsid w:val="00050199"/>
    <w:rsid w:val="000503C0"/>
    <w:rsid w:val="00050401"/>
    <w:rsid w:val="00050623"/>
    <w:rsid w:val="00050A73"/>
    <w:rsid w:val="00050F4B"/>
    <w:rsid w:val="00050F7A"/>
    <w:rsid w:val="0005123E"/>
    <w:rsid w:val="0005186F"/>
    <w:rsid w:val="00051919"/>
    <w:rsid w:val="00051B1B"/>
    <w:rsid w:val="00051B95"/>
    <w:rsid w:val="00051FB6"/>
    <w:rsid w:val="00052487"/>
    <w:rsid w:val="00052732"/>
    <w:rsid w:val="000528C5"/>
    <w:rsid w:val="00052D6C"/>
    <w:rsid w:val="0005327B"/>
    <w:rsid w:val="00053376"/>
    <w:rsid w:val="00053889"/>
    <w:rsid w:val="000539CD"/>
    <w:rsid w:val="00054CA9"/>
    <w:rsid w:val="00055026"/>
    <w:rsid w:val="00055284"/>
    <w:rsid w:val="00055684"/>
    <w:rsid w:val="00055710"/>
    <w:rsid w:val="00055C66"/>
    <w:rsid w:val="00056237"/>
    <w:rsid w:val="00056456"/>
    <w:rsid w:val="000568A2"/>
    <w:rsid w:val="000568E6"/>
    <w:rsid w:val="00056AF0"/>
    <w:rsid w:val="00056D7D"/>
    <w:rsid w:val="000570CF"/>
    <w:rsid w:val="00057375"/>
    <w:rsid w:val="00057572"/>
    <w:rsid w:val="0006029B"/>
    <w:rsid w:val="000605C6"/>
    <w:rsid w:val="0006061B"/>
    <w:rsid w:val="00060A12"/>
    <w:rsid w:val="0006122A"/>
    <w:rsid w:val="00061435"/>
    <w:rsid w:val="000614CA"/>
    <w:rsid w:val="00062099"/>
    <w:rsid w:val="0006336D"/>
    <w:rsid w:val="000635B2"/>
    <w:rsid w:val="00063ADE"/>
    <w:rsid w:val="00063BFD"/>
    <w:rsid w:val="00063F88"/>
    <w:rsid w:val="000640A6"/>
    <w:rsid w:val="000642ED"/>
    <w:rsid w:val="00064581"/>
    <w:rsid w:val="00064F39"/>
    <w:rsid w:val="00065312"/>
    <w:rsid w:val="0006537A"/>
    <w:rsid w:val="000656EC"/>
    <w:rsid w:val="00065C01"/>
    <w:rsid w:val="00065CAC"/>
    <w:rsid w:val="00065D6C"/>
    <w:rsid w:val="000661F7"/>
    <w:rsid w:val="000666C8"/>
    <w:rsid w:val="00067BCC"/>
    <w:rsid w:val="000704CC"/>
    <w:rsid w:val="000716B1"/>
    <w:rsid w:val="000717BF"/>
    <w:rsid w:val="00071AE8"/>
    <w:rsid w:val="00071C48"/>
    <w:rsid w:val="00071C5B"/>
    <w:rsid w:val="00071FB9"/>
    <w:rsid w:val="0007204F"/>
    <w:rsid w:val="00072291"/>
    <w:rsid w:val="00073095"/>
    <w:rsid w:val="0007348A"/>
    <w:rsid w:val="0007360F"/>
    <w:rsid w:val="00073C20"/>
    <w:rsid w:val="00073CD5"/>
    <w:rsid w:val="00073D1B"/>
    <w:rsid w:val="00073F03"/>
    <w:rsid w:val="00074046"/>
    <w:rsid w:val="0007407E"/>
    <w:rsid w:val="00074B0E"/>
    <w:rsid w:val="00074FAC"/>
    <w:rsid w:val="0007511D"/>
    <w:rsid w:val="00075496"/>
    <w:rsid w:val="00075507"/>
    <w:rsid w:val="00075B2E"/>
    <w:rsid w:val="00075C27"/>
    <w:rsid w:val="00075D8D"/>
    <w:rsid w:val="000764EF"/>
    <w:rsid w:val="0007654C"/>
    <w:rsid w:val="000768EB"/>
    <w:rsid w:val="00076F41"/>
    <w:rsid w:val="0007701E"/>
    <w:rsid w:val="00077180"/>
    <w:rsid w:val="0007746D"/>
    <w:rsid w:val="000775EE"/>
    <w:rsid w:val="00077608"/>
    <w:rsid w:val="00077643"/>
    <w:rsid w:val="000778FC"/>
    <w:rsid w:val="00077DA7"/>
    <w:rsid w:val="00077E7A"/>
    <w:rsid w:val="00080581"/>
    <w:rsid w:val="00080D09"/>
    <w:rsid w:val="00080D26"/>
    <w:rsid w:val="00080DA5"/>
    <w:rsid w:val="00080DFC"/>
    <w:rsid w:val="00082245"/>
    <w:rsid w:val="000822D6"/>
    <w:rsid w:val="00082B5D"/>
    <w:rsid w:val="00082B7E"/>
    <w:rsid w:val="00082BB0"/>
    <w:rsid w:val="00082FDD"/>
    <w:rsid w:val="000837C1"/>
    <w:rsid w:val="00083D78"/>
    <w:rsid w:val="00083FA8"/>
    <w:rsid w:val="0008442C"/>
    <w:rsid w:val="0008455D"/>
    <w:rsid w:val="0008457A"/>
    <w:rsid w:val="00085369"/>
    <w:rsid w:val="000855AA"/>
    <w:rsid w:val="000858EF"/>
    <w:rsid w:val="00085B7D"/>
    <w:rsid w:val="00085DBB"/>
    <w:rsid w:val="00085E5A"/>
    <w:rsid w:val="00086632"/>
    <w:rsid w:val="000867C0"/>
    <w:rsid w:val="00086EF8"/>
    <w:rsid w:val="00087867"/>
    <w:rsid w:val="00090705"/>
    <w:rsid w:val="00090D49"/>
    <w:rsid w:val="000910AD"/>
    <w:rsid w:val="00091EF3"/>
    <w:rsid w:val="00092304"/>
    <w:rsid w:val="000928D8"/>
    <w:rsid w:val="00092B15"/>
    <w:rsid w:val="00092DAC"/>
    <w:rsid w:val="00093307"/>
    <w:rsid w:val="00093668"/>
    <w:rsid w:val="00093893"/>
    <w:rsid w:val="00093CA2"/>
    <w:rsid w:val="00093E2F"/>
    <w:rsid w:val="00093E97"/>
    <w:rsid w:val="00093E9A"/>
    <w:rsid w:val="000944B3"/>
    <w:rsid w:val="00094A84"/>
    <w:rsid w:val="00094DB6"/>
    <w:rsid w:val="00094FD2"/>
    <w:rsid w:val="000956A0"/>
    <w:rsid w:val="00095B0C"/>
    <w:rsid w:val="00095DDE"/>
    <w:rsid w:val="000960F8"/>
    <w:rsid w:val="0009635A"/>
    <w:rsid w:val="00096664"/>
    <w:rsid w:val="00096961"/>
    <w:rsid w:val="00096A23"/>
    <w:rsid w:val="000970DB"/>
    <w:rsid w:val="00097747"/>
    <w:rsid w:val="000A01DD"/>
    <w:rsid w:val="000A04BE"/>
    <w:rsid w:val="000A0D93"/>
    <w:rsid w:val="000A1180"/>
    <w:rsid w:val="000A14DB"/>
    <w:rsid w:val="000A2126"/>
    <w:rsid w:val="000A214B"/>
    <w:rsid w:val="000A2672"/>
    <w:rsid w:val="000A2F65"/>
    <w:rsid w:val="000A3219"/>
    <w:rsid w:val="000A34D1"/>
    <w:rsid w:val="000A35D0"/>
    <w:rsid w:val="000A3725"/>
    <w:rsid w:val="000A3A59"/>
    <w:rsid w:val="000A3CD7"/>
    <w:rsid w:val="000A4116"/>
    <w:rsid w:val="000A4291"/>
    <w:rsid w:val="000A46CA"/>
    <w:rsid w:val="000A4BD1"/>
    <w:rsid w:val="000A5425"/>
    <w:rsid w:val="000A5E0E"/>
    <w:rsid w:val="000A5F09"/>
    <w:rsid w:val="000A6485"/>
    <w:rsid w:val="000A6B75"/>
    <w:rsid w:val="000A6ECB"/>
    <w:rsid w:val="000A706C"/>
    <w:rsid w:val="000A73A9"/>
    <w:rsid w:val="000A78D9"/>
    <w:rsid w:val="000A78F6"/>
    <w:rsid w:val="000A7EEF"/>
    <w:rsid w:val="000B04E5"/>
    <w:rsid w:val="000B07F4"/>
    <w:rsid w:val="000B0EF5"/>
    <w:rsid w:val="000B0F8E"/>
    <w:rsid w:val="000B11B2"/>
    <w:rsid w:val="000B1497"/>
    <w:rsid w:val="000B2244"/>
    <w:rsid w:val="000B25DB"/>
    <w:rsid w:val="000B29BC"/>
    <w:rsid w:val="000B2F16"/>
    <w:rsid w:val="000B36EE"/>
    <w:rsid w:val="000B3705"/>
    <w:rsid w:val="000B38A2"/>
    <w:rsid w:val="000B3ACC"/>
    <w:rsid w:val="000B3C9B"/>
    <w:rsid w:val="000B3DF2"/>
    <w:rsid w:val="000B4353"/>
    <w:rsid w:val="000B4C45"/>
    <w:rsid w:val="000B4D8F"/>
    <w:rsid w:val="000B5AC9"/>
    <w:rsid w:val="000B5BF2"/>
    <w:rsid w:val="000B5C8A"/>
    <w:rsid w:val="000B5E63"/>
    <w:rsid w:val="000B5F97"/>
    <w:rsid w:val="000B6261"/>
    <w:rsid w:val="000B64E4"/>
    <w:rsid w:val="000B657D"/>
    <w:rsid w:val="000B6918"/>
    <w:rsid w:val="000B7677"/>
    <w:rsid w:val="000B7E82"/>
    <w:rsid w:val="000C0057"/>
    <w:rsid w:val="000C0190"/>
    <w:rsid w:val="000C0B5E"/>
    <w:rsid w:val="000C1447"/>
    <w:rsid w:val="000C2BCE"/>
    <w:rsid w:val="000C2FBD"/>
    <w:rsid w:val="000C3998"/>
    <w:rsid w:val="000C3A4A"/>
    <w:rsid w:val="000C3F13"/>
    <w:rsid w:val="000C43A7"/>
    <w:rsid w:val="000C43C6"/>
    <w:rsid w:val="000C4852"/>
    <w:rsid w:val="000C4B69"/>
    <w:rsid w:val="000C4BC3"/>
    <w:rsid w:val="000C50D0"/>
    <w:rsid w:val="000C55DC"/>
    <w:rsid w:val="000C634D"/>
    <w:rsid w:val="000C67FF"/>
    <w:rsid w:val="000C68CD"/>
    <w:rsid w:val="000C68DB"/>
    <w:rsid w:val="000C6E7A"/>
    <w:rsid w:val="000C728F"/>
    <w:rsid w:val="000C7614"/>
    <w:rsid w:val="000C7F49"/>
    <w:rsid w:val="000D0998"/>
    <w:rsid w:val="000D0C75"/>
    <w:rsid w:val="000D0CEC"/>
    <w:rsid w:val="000D166A"/>
    <w:rsid w:val="000D16C0"/>
    <w:rsid w:val="000D1786"/>
    <w:rsid w:val="000D1E1F"/>
    <w:rsid w:val="000D1F06"/>
    <w:rsid w:val="000D2388"/>
    <w:rsid w:val="000D298C"/>
    <w:rsid w:val="000D2A21"/>
    <w:rsid w:val="000D2BC7"/>
    <w:rsid w:val="000D2DA2"/>
    <w:rsid w:val="000D2F8C"/>
    <w:rsid w:val="000D30F2"/>
    <w:rsid w:val="000D311B"/>
    <w:rsid w:val="000D3268"/>
    <w:rsid w:val="000D3AC8"/>
    <w:rsid w:val="000D4860"/>
    <w:rsid w:val="000D4B88"/>
    <w:rsid w:val="000D4D40"/>
    <w:rsid w:val="000D4E99"/>
    <w:rsid w:val="000D5137"/>
    <w:rsid w:val="000D526C"/>
    <w:rsid w:val="000D52E3"/>
    <w:rsid w:val="000D54B5"/>
    <w:rsid w:val="000D5580"/>
    <w:rsid w:val="000D55A2"/>
    <w:rsid w:val="000D5A06"/>
    <w:rsid w:val="000D5B87"/>
    <w:rsid w:val="000D664F"/>
    <w:rsid w:val="000D67CF"/>
    <w:rsid w:val="000D6ACB"/>
    <w:rsid w:val="000D6ED7"/>
    <w:rsid w:val="000D74D0"/>
    <w:rsid w:val="000D7504"/>
    <w:rsid w:val="000D7776"/>
    <w:rsid w:val="000D7E69"/>
    <w:rsid w:val="000E0191"/>
    <w:rsid w:val="000E05C9"/>
    <w:rsid w:val="000E2A9B"/>
    <w:rsid w:val="000E2B35"/>
    <w:rsid w:val="000E2C2B"/>
    <w:rsid w:val="000E331C"/>
    <w:rsid w:val="000E3F47"/>
    <w:rsid w:val="000E424A"/>
    <w:rsid w:val="000E475C"/>
    <w:rsid w:val="000E4ABF"/>
    <w:rsid w:val="000E4E9C"/>
    <w:rsid w:val="000E514A"/>
    <w:rsid w:val="000E57CC"/>
    <w:rsid w:val="000E6305"/>
    <w:rsid w:val="000E6822"/>
    <w:rsid w:val="000E6A27"/>
    <w:rsid w:val="000E72C4"/>
    <w:rsid w:val="000F0692"/>
    <w:rsid w:val="000F078A"/>
    <w:rsid w:val="000F0FFF"/>
    <w:rsid w:val="000F14A2"/>
    <w:rsid w:val="000F1941"/>
    <w:rsid w:val="000F1DAA"/>
    <w:rsid w:val="000F23B2"/>
    <w:rsid w:val="000F254E"/>
    <w:rsid w:val="000F2BDC"/>
    <w:rsid w:val="000F33D4"/>
    <w:rsid w:val="000F3552"/>
    <w:rsid w:val="000F3CF7"/>
    <w:rsid w:val="000F3FEF"/>
    <w:rsid w:val="000F4047"/>
    <w:rsid w:val="000F4423"/>
    <w:rsid w:val="000F47C2"/>
    <w:rsid w:val="000F4A00"/>
    <w:rsid w:val="000F4E95"/>
    <w:rsid w:val="000F4EB7"/>
    <w:rsid w:val="000F5844"/>
    <w:rsid w:val="000F5F44"/>
    <w:rsid w:val="000F602C"/>
    <w:rsid w:val="000F6081"/>
    <w:rsid w:val="000F73B9"/>
    <w:rsid w:val="001003D3"/>
    <w:rsid w:val="001004F8"/>
    <w:rsid w:val="00100713"/>
    <w:rsid w:val="00100D17"/>
    <w:rsid w:val="00100DE0"/>
    <w:rsid w:val="00101275"/>
    <w:rsid w:val="00101384"/>
    <w:rsid w:val="00101BF7"/>
    <w:rsid w:val="0010306C"/>
    <w:rsid w:val="001035EE"/>
    <w:rsid w:val="00103910"/>
    <w:rsid w:val="00103C91"/>
    <w:rsid w:val="00104E89"/>
    <w:rsid w:val="00104EF1"/>
    <w:rsid w:val="0010533D"/>
    <w:rsid w:val="00106422"/>
    <w:rsid w:val="00106551"/>
    <w:rsid w:val="00106E60"/>
    <w:rsid w:val="001073C3"/>
    <w:rsid w:val="0010746E"/>
    <w:rsid w:val="00107C0A"/>
    <w:rsid w:val="00110155"/>
    <w:rsid w:val="00111335"/>
    <w:rsid w:val="00111621"/>
    <w:rsid w:val="0011179F"/>
    <w:rsid w:val="001119A7"/>
    <w:rsid w:val="00111CDE"/>
    <w:rsid w:val="001128BE"/>
    <w:rsid w:val="00112DEA"/>
    <w:rsid w:val="00113BD3"/>
    <w:rsid w:val="00113CD0"/>
    <w:rsid w:val="00114174"/>
    <w:rsid w:val="00114605"/>
    <w:rsid w:val="001146AE"/>
    <w:rsid w:val="001146EE"/>
    <w:rsid w:val="0011498F"/>
    <w:rsid w:val="00115039"/>
    <w:rsid w:val="001152B1"/>
    <w:rsid w:val="00115709"/>
    <w:rsid w:val="0011580F"/>
    <w:rsid w:val="001162B9"/>
    <w:rsid w:val="00116C2D"/>
    <w:rsid w:val="00116E25"/>
    <w:rsid w:val="00116E6C"/>
    <w:rsid w:val="001170EC"/>
    <w:rsid w:val="0011719C"/>
    <w:rsid w:val="00117979"/>
    <w:rsid w:val="00117E2A"/>
    <w:rsid w:val="00117EFD"/>
    <w:rsid w:val="00120008"/>
    <w:rsid w:val="001203C3"/>
    <w:rsid w:val="00120B7F"/>
    <w:rsid w:val="001210A1"/>
    <w:rsid w:val="00121244"/>
    <w:rsid w:val="00121B0F"/>
    <w:rsid w:val="00121D2D"/>
    <w:rsid w:val="00122403"/>
    <w:rsid w:val="00122A6A"/>
    <w:rsid w:val="00122D6A"/>
    <w:rsid w:val="0012327D"/>
    <w:rsid w:val="00123335"/>
    <w:rsid w:val="00123E93"/>
    <w:rsid w:val="00123E9E"/>
    <w:rsid w:val="0012469B"/>
    <w:rsid w:val="00124F13"/>
    <w:rsid w:val="0012553B"/>
    <w:rsid w:val="00125751"/>
    <w:rsid w:val="00125C7D"/>
    <w:rsid w:val="00126772"/>
    <w:rsid w:val="001275B7"/>
    <w:rsid w:val="00127D30"/>
    <w:rsid w:val="00127F68"/>
    <w:rsid w:val="001305F6"/>
    <w:rsid w:val="0013085F"/>
    <w:rsid w:val="00130AE5"/>
    <w:rsid w:val="00130AE8"/>
    <w:rsid w:val="00130D15"/>
    <w:rsid w:val="00131235"/>
    <w:rsid w:val="001317F9"/>
    <w:rsid w:val="00131880"/>
    <w:rsid w:val="00131F55"/>
    <w:rsid w:val="001322F3"/>
    <w:rsid w:val="00132B91"/>
    <w:rsid w:val="00132C33"/>
    <w:rsid w:val="00132DC4"/>
    <w:rsid w:val="00132E40"/>
    <w:rsid w:val="0013301E"/>
    <w:rsid w:val="001337F7"/>
    <w:rsid w:val="00133809"/>
    <w:rsid w:val="00133CCD"/>
    <w:rsid w:val="00133FBE"/>
    <w:rsid w:val="00134A27"/>
    <w:rsid w:val="00134A66"/>
    <w:rsid w:val="00134A75"/>
    <w:rsid w:val="00134B05"/>
    <w:rsid w:val="00134CD0"/>
    <w:rsid w:val="001352CC"/>
    <w:rsid w:val="00135D17"/>
    <w:rsid w:val="0013633A"/>
    <w:rsid w:val="00136591"/>
    <w:rsid w:val="00136D44"/>
    <w:rsid w:val="001375FD"/>
    <w:rsid w:val="00140196"/>
    <w:rsid w:val="00140558"/>
    <w:rsid w:val="0014091C"/>
    <w:rsid w:val="00141105"/>
    <w:rsid w:val="001415D5"/>
    <w:rsid w:val="00141948"/>
    <w:rsid w:val="00141C16"/>
    <w:rsid w:val="001424BA"/>
    <w:rsid w:val="001426F4"/>
    <w:rsid w:val="00142860"/>
    <w:rsid w:val="00142F97"/>
    <w:rsid w:val="001431C4"/>
    <w:rsid w:val="00143544"/>
    <w:rsid w:val="00143B15"/>
    <w:rsid w:val="001442BD"/>
    <w:rsid w:val="001447E9"/>
    <w:rsid w:val="0014485A"/>
    <w:rsid w:val="00145305"/>
    <w:rsid w:val="00145351"/>
    <w:rsid w:val="001454E8"/>
    <w:rsid w:val="00145C78"/>
    <w:rsid w:val="001464D5"/>
    <w:rsid w:val="00147093"/>
    <w:rsid w:val="001476E4"/>
    <w:rsid w:val="00150326"/>
    <w:rsid w:val="00150878"/>
    <w:rsid w:val="00150D79"/>
    <w:rsid w:val="00150DF8"/>
    <w:rsid w:val="001510C2"/>
    <w:rsid w:val="001513C3"/>
    <w:rsid w:val="0015149E"/>
    <w:rsid w:val="001517B0"/>
    <w:rsid w:val="001517DA"/>
    <w:rsid w:val="00151BDC"/>
    <w:rsid w:val="00151D6B"/>
    <w:rsid w:val="00152C4B"/>
    <w:rsid w:val="00152D47"/>
    <w:rsid w:val="001532F7"/>
    <w:rsid w:val="00153470"/>
    <w:rsid w:val="001539A7"/>
    <w:rsid w:val="00154027"/>
    <w:rsid w:val="00154526"/>
    <w:rsid w:val="0015468A"/>
    <w:rsid w:val="001546C8"/>
    <w:rsid w:val="00154C11"/>
    <w:rsid w:val="00154D4A"/>
    <w:rsid w:val="001552D0"/>
    <w:rsid w:val="001555CD"/>
    <w:rsid w:val="00155701"/>
    <w:rsid w:val="001560D8"/>
    <w:rsid w:val="00156AF5"/>
    <w:rsid w:val="00157047"/>
    <w:rsid w:val="0015780C"/>
    <w:rsid w:val="00157D0B"/>
    <w:rsid w:val="00157F4D"/>
    <w:rsid w:val="001600E6"/>
    <w:rsid w:val="00160DC9"/>
    <w:rsid w:val="001617AD"/>
    <w:rsid w:val="00161BC3"/>
    <w:rsid w:val="00161C24"/>
    <w:rsid w:val="001623A9"/>
    <w:rsid w:val="00163494"/>
    <w:rsid w:val="00163818"/>
    <w:rsid w:val="001638FC"/>
    <w:rsid w:val="00163A40"/>
    <w:rsid w:val="00163BB6"/>
    <w:rsid w:val="0016418A"/>
    <w:rsid w:val="00164662"/>
    <w:rsid w:val="00164BE7"/>
    <w:rsid w:val="00165432"/>
    <w:rsid w:val="0016547F"/>
    <w:rsid w:val="00165A1F"/>
    <w:rsid w:val="00165E9F"/>
    <w:rsid w:val="00166320"/>
    <w:rsid w:val="00166C91"/>
    <w:rsid w:val="0016752B"/>
    <w:rsid w:val="00167B82"/>
    <w:rsid w:val="00167E51"/>
    <w:rsid w:val="001702C5"/>
    <w:rsid w:val="0017047C"/>
    <w:rsid w:val="0017081E"/>
    <w:rsid w:val="00170940"/>
    <w:rsid w:val="001709DE"/>
    <w:rsid w:val="00170F84"/>
    <w:rsid w:val="001710C7"/>
    <w:rsid w:val="00171123"/>
    <w:rsid w:val="00171915"/>
    <w:rsid w:val="00172941"/>
    <w:rsid w:val="00172A70"/>
    <w:rsid w:val="00172B52"/>
    <w:rsid w:val="00173486"/>
    <w:rsid w:val="0017380C"/>
    <w:rsid w:val="0017396B"/>
    <w:rsid w:val="00174008"/>
    <w:rsid w:val="00174438"/>
    <w:rsid w:val="00174ABF"/>
    <w:rsid w:val="00174BDF"/>
    <w:rsid w:val="001757D0"/>
    <w:rsid w:val="00175FF1"/>
    <w:rsid w:val="0017620D"/>
    <w:rsid w:val="00176292"/>
    <w:rsid w:val="001762FD"/>
    <w:rsid w:val="001774D5"/>
    <w:rsid w:val="00177577"/>
    <w:rsid w:val="00177FDD"/>
    <w:rsid w:val="001800D8"/>
    <w:rsid w:val="0018058C"/>
    <w:rsid w:val="0018061A"/>
    <w:rsid w:val="00180FE7"/>
    <w:rsid w:val="00181355"/>
    <w:rsid w:val="0018192B"/>
    <w:rsid w:val="00181BE4"/>
    <w:rsid w:val="00181C6D"/>
    <w:rsid w:val="00181DC5"/>
    <w:rsid w:val="00181F42"/>
    <w:rsid w:val="00182635"/>
    <w:rsid w:val="00182683"/>
    <w:rsid w:val="0018297E"/>
    <w:rsid w:val="00182DC9"/>
    <w:rsid w:val="00182E46"/>
    <w:rsid w:val="001836DD"/>
    <w:rsid w:val="00183A0D"/>
    <w:rsid w:val="00183DF1"/>
    <w:rsid w:val="00183F80"/>
    <w:rsid w:val="00183F95"/>
    <w:rsid w:val="0018413D"/>
    <w:rsid w:val="00184468"/>
    <w:rsid w:val="00184484"/>
    <w:rsid w:val="00184865"/>
    <w:rsid w:val="00184CE2"/>
    <w:rsid w:val="00184D3E"/>
    <w:rsid w:val="00184E20"/>
    <w:rsid w:val="00185348"/>
    <w:rsid w:val="00185E13"/>
    <w:rsid w:val="0018691A"/>
    <w:rsid w:val="0018710C"/>
    <w:rsid w:val="0018761A"/>
    <w:rsid w:val="001878B6"/>
    <w:rsid w:val="00187D33"/>
    <w:rsid w:val="001901C7"/>
    <w:rsid w:val="001903A6"/>
    <w:rsid w:val="00190CF4"/>
    <w:rsid w:val="00190FF0"/>
    <w:rsid w:val="0019143E"/>
    <w:rsid w:val="0019169B"/>
    <w:rsid w:val="00191850"/>
    <w:rsid w:val="00191902"/>
    <w:rsid w:val="00191A59"/>
    <w:rsid w:val="00192490"/>
    <w:rsid w:val="001926B5"/>
    <w:rsid w:val="00192C88"/>
    <w:rsid w:val="00192EE1"/>
    <w:rsid w:val="00193458"/>
    <w:rsid w:val="001935D6"/>
    <w:rsid w:val="00193CC5"/>
    <w:rsid w:val="001946BE"/>
    <w:rsid w:val="00194A86"/>
    <w:rsid w:val="00194C24"/>
    <w:rsid w:val="00194F24"/>
    <w:rsid w:val="001955DE"/>
    <w:rsid w:val="00195B5C"/>
    <w:rsid w:val="00195FDF"/>
    <w:rsid w:val="0019613B"/>
    <w:rsid w:val="0019619A"/>
    <w:rsid w:val="00196371"/>
    <w:rsid w:val="001971F0"/>
    <w:rsid w:val="0019729F"/>
    <w:rsid w:val="001A0473"/>
    <w:rsid w:val="001A0997"/>
    <w:rsid w:val="001A0C75"/>
    <w:rsid w:val="001A0FE3"/>
    <w:rsid w:val="001A1505"/>
    <w:rsid w:val="001A191B"/>
    <w:rsid w:val="001A19DC"/>
    <w:rsid w:val="001A2134"/>
    <w:rsid w:val="001A2296"/>
    <w:rsid w:val="001A23B7"/>
    <w:rsid w:val="001A24C4"/>
    <w:rsid w:val="001A2789"/>
    <w:rsid w:val="001A28DE"/>
    <w:rsid w:val="001A2A5D"/>
    <w:rsid w:val="001A2A91"/>
    <w:rsid w:val="001A2FAF"/>
    <w:rsid w:val="001A3048"/>
    <w:rsid w:val="001A3057"/>
    <w:rsid w:val="001A329D"/>
    <w:rsid w:val="001A38A6"/>
    <w:rsid w:val="001A3C98"/>
    <w:rsid w:val="001A3EB1"/>
    <w:rsid w:val="001A3EBB"/>
    <w:rsid w:val="001A46B1"/>
    <w:rsid w:val="001A473B"/>
    <w:rsid w:val="001A497C"/>
    <w:rsid w:val="001A4AD6"/>
    <w:rsid w:val="001A4FB8"/>
    <w:rsid w:val="001A4FF0"/>
    <w:rsid w:val="001A5415"/>
    <w:rsid w:val="001A5A19"/>
    <w:rsid w:val="001A6409"/>
    <w:rsid w:val="001A67A6"/>
    <w:rsid w:val="001A6B2B"/>
    <w:rsid w:val="001A7092"/>
    <w:rsid w:val="001A7362"/>
    <w:rsid w:val="001A7E7C"/>
    <w:rsid w:val="001B0104"/>
    <w:rsid w:val="001B1251"/>
    <w:rsid w:val="001B1AB4"/>
    <w:rsid w:val="001B1E1F"/>
    <w:rsid w:val="001B27B8"/>
    <w:rsid w:val="001B288B"/>
    <w:rsid w:val="001B2C22"/>
    <w:rsid w:val="001B36F2"/>
    <w:rsid w:val="001B407F"/>
    <w:rsid w:val="001B4095"/>
    <w:rsid w:val="001B43BF"/>
    <w:rsid w:val="001B4703"/>
    <w:rsid w:val="001B4BD5"/>
    <w:rsid w:val="001B527A"/>
    <w:rsid w:val="001B53CF"/>
    <w:rsid w:val="001B59F3"/>
    <w:rsid w:val="001B5CD2"/>
    <w:rsid w:val="001B6441"/>
    <w:rsid w:val="001B6A8C"/>
    <w:rsid w:val="001B7190"/>
    <w:rsid w:val="001B75ED"/>
    <w:rsid w:val="001B77BC"/>
    <w:rsid w:val="001B7804"/>
    <w:rsid w:val="001B7CAD"/>
    <w:rsid w:val="001C0849"/>
    <w:rsid w:val="001C0D0E"/>
    <w:rsid w:val="001C0FB4"/>
    <w:rsid w:val="001C1466"/>
    <w:rsid w:val="001C16CA"/>
    <w:rsid w:val="001C172A"/>
    <w:rsid w:val="001C1C2A"/>
    <w:rsid w:val="001C1F1D"/>
    <w:rsid w:val="001C1FAA"/>
    <w:rsid w:val="001C20ED"/>
    <w:rsid w:val="001C216A"/>
    <w:rsid w:val="001C27B0"/>
    <w:rsid w:val="001C286E"/>
    <w:rsid w:val="001C382B"/>
    <w:rsid w:val="001C3E1A"/>
    <w:rsid w:val="001C3FC4"/>
    <w:rsid w:val="001C4AC3"/>
    <w:rsid w:val="001C4C6B"/>
    <w:rsid w:val="001C5203"/>
    <w:rsid w:val="001C551E"/>
    <w:rsid w:val="001C5B8D"/>
    <w:rsid w:val="001C5CF0"/>
    <w:rsid w:val="001C6082"/>
    <w:rsid w:val="001C628F"/>
    <w:rsid w:val="001C6824"/>
    <w:rsid w:val="001C736A"/>
    <w:rsid w:val="001C73C8"/>
    <w:rsid w:val="001C7950"/>
    <w:rsid w:val="001C7AD8"/>
    <w:rsid w:val="001C7C92"/>
    <w:rsid w:val="001C7DB8"/>
    <w:rsid w:val="001C7DD7"/>
    <w:rsid w:val="001D086F"/>
    <w:rsid w:val="001D0A91"/>
    <w:rsid w:val="001D0BF9"/>
    <w:rsid w:val="001D0D49"/>
    <w:rsid w:val="001D15E3"/>
    <w:rsid w:val="001D1C41"/>
    <w:rsid w:val="001D1DC6"/>
    <w:rsid w:val="001D1F86"/>
    <w:rsid w:val="001D2969"/>
    <w:rsid w:val="001D2C67"/>
    <w:rsid w:val="001D2CE5"/>
    <w:rsid w:val="001D2F9D"/>
    <w:rsid w:val="001D306D"/>
    <w:rsid w:val="001D3813"/>
    <w:rsid w:val="001D39A0"/>
    <w:rsid w:val="001D3EFB"/>
    <w:rsid w:val="001D3F54"/>
    <w:rsid w:val="001D458E"/>
    <w:rsid w:val="001D51D2"/>
    <w:rsid w:val="001D54B3"/>
    <w:rsid w:val="001D5AA0"/>
    <w:rsid w:val="001D5D89"/>
    <w:rsid w:val="001D6508"/>
    <w:rsid w:val="001D7B78"/>
    <w:rsid w:val="001E011D"/>
    <w:rsid w:val="001E0687"/>
    <w:rsid w:val="001E127B"/>
    <w:rsid w:val="001E1542"/>
    <w:rsid w:val="001E1853"/>
    <w:rsid w:val="001E1BE3"/>
    <w:rsid w:val="001E2028"/>
    <w:rsid w:val="001E2EB5"/>
    <w:rsid w:val="001E34D3"/>
    <w:rsid w:val="001E3887"/>
    <w:rsid w:val="001E46C4"/>
    <w:rsid w:val="001E5504"/>
    <w:rsid w:val="001E55BE"/>
    <w:rsid w:val="001E5643"/>
    <w:rsid w:val="001E5A4C"/>
    <w:rsid w:val="001E5D24"/>
    <w:rsid w:val="001E5DD9"/>
    <w:rsid w:val="001E6396"/>
    <w:rsid w:val="001E64EF"/>
    <w:rsid w:val="001E6501"/>
    <w:rsid w:val="001E6CC7"/>
    <w:rsid w:val="001E7080"/>
    <w:rsid w:val="001E7E05"/>
    <w:rsid w:val="001F01A5"/>
    <w:rsid w:val="001F14FB"/>
    <w:rsid w:val="001F178B"/>
    <w:rsid w:val="001F1F03"/>
    <w:rsid w:val="001F28F4"/>
    <w:rsid w:val="001F2F7C"/>
    <w:rsid w:val="001F2F7F"/>
    <w:rsid w:val="001F33AC"/>
    <w:rsid w:val="001F3E6D"/>
    <w:rsid w:val="001F4A32"/>
    <w:rsid w:val="001F4F0C"/>
    <w:rsid w:val="001F4F40"/>
    <w:rsid w:val="001F53F7"/>
    <w:rsid w:val="001F5589"/>
    <w:rsid w:val="001F57D7"/>
    <w:rsid w:val="001F59CA"/>
    <w:rsid w:val="001F5B83"/>
    <w:rsid w:val="001F6241"/>
    <w:rsid w:val="001F66C9"/>
    <w:rsid w:val="001F6BFB"/>
    <w:rsid w:val="001F7A08"/>
    <w:rsid w:val="001F7AAD"/>
    <w:rsid w:val="001F7E82"/>
    <w:rsid w:val="00200092"/>
    <w:rsid w:val="002001CF"/>
    <w:rsid w:val="0020175B"/>
    <w:rsid w:val="00201926"/>
    <w:rsid w:val="00202137"/>
    <w:rsid w:val="00202311"/>
    <w:rsid w:val="002026C4"/>
    <w:rsid w:val="00202AFD"/>
    <w:rsid w:val="002033E3"/>
    <w:rsid w:val="00203879"/>
    <w:rsid w:val="002039A1"/>
    <w:rsid w:val="002041C1"/>
    <w:rsid w:val="002043A9"/>
    <w:rsid w:val="00204485"/>
    <w:rsid w:val="00204668"/>
    <w:rsid w:val="002046DB"/>
    <w:rsid w:val="002050E0"/>
    <w:rsid w:val="00205118"/>
    <w:rsid w:val="00205281"/>
    <w:rsid w:val="002057F8"/>
    <w:rsid w:val="002066F7"/>
    <w:rsid w:val="00206A03"/>
    <w:rsid w:val="00207032"/>
    <w:rsid w:val="0020712E"/>
    <w:rsid w:val="00207220"/>
    <w:rsid w:val="0020787D"/>
    <w:rsid w:val="00207A0B"/>
    <w:rsid w:val="00207D0B"/>
    <w:rsid w:val="00210251"/>
    <w:rsid w:val="002102BD"/>
    <w:rsid w:val="0021097A"/>
    <w:rsid w:val="00210A5D"/>
    <w:rsid w:val="00210B0D"/>
    <w:rsid w:val="00210CCB"/>
    <w:rsid w:val="00210F97"/>
    <w:rsid w:val="00211298"/>
    <w:rsid w:val="002118F5"/>
    <w:rsid w:val="00211EF0"/>
    <w:rsid w:val="0021287C"/>
    <w:rsid w:val="00212925"/>
    <w:rsid w:val="00212DE7"/>
    <w:rsid w:val="00212E8B"/>
    <w:rsid w:val="00213579"/>
    <w:rsid w:val="00214D9F"/>
    <w:rsid w:val="00215340"/>
    <w:rsid w:val="002154CA"/>
    <w:rsid w:val="002159F6"/>
    <w:rsid w:val="00215CE4"/>
    <w:rsid w:val="00215E31"/>
    <w:rsid w:val="00215F42"/>
    <w:rsid w:val="0021682E"/>
    <w:rsid w:val="00217894"/>
    <w:rsid w:val="00217945"/>
    <w:rsid w:val="002179AB"/>
    <w:rsid w:val="00217C12"/>
    <w:rsid w:val="00217F63"/>
    <w:rsid w:val="002204BB"/>
    <w:rsid w:val="00220668"/>
    <w:rsid w:val="00220BFC"/>
    <w:rsid w:val="00220E2E"/>
    <w:rsid w:val="002218B7"/>
    <w:rsid w:val="00221D8C"/>
    <w:rsid w:val="00221DA9"/>
    <w:rsid w:val="00221FA7"/>
    <w:rsid w:val="00221FEE"/>
    <w:rsid w:val="00222205"/>
    <w:rsid w:val="0022269A"/>
    <w:rsid w:val="00222714"/>
    <w:rsid w:val="0022280B"/>
    <w:rsid w:val="00222837"/>
    <w:rsid w:val="00222966"/>
    <w:rsid w:val="00222C73"/>
    <w:rsid w:val="00222D35"/>
    <w:rsid w:val="00222E23"/>
    <w:rsid w:val="00222F18"/>
    <w:rsid w:val="00223B62"/>
    <w:rsid w:val="00223F23"/>
    <w:rsid w:val="002243B9"/>
    <w:rsid w:val="0022453A"/>
    <w:rsid w:val="00224C45"/>
    <w:rsid w:val="00224C9C"/>
    <w:rsid w:val="00225154"/>
    <w:rsid w:val="00225A18"/>
    <w:rsid w:val="00225A72"/>
    <w:rsid w:val="0022617D"/>
    <w:rsid w:val="002265F5"/>
    <w:rsid w:val="002268EF"/>
    <w:rsid w:val="00226C77"/>
    <w:rsid w:val="00226FE4"/>
    <w:rsid w:val="00227800"/>
    <w:rsid w:val="002278D2"/>
    <w:rsid w:val="00227A86"/>
    <w:rsid w:val="002301E4"/>
    <w:rsid w:val="002306B6"/>
    <w:rsid w:val="002306BB"/>
    <w:rsid w:val="00230C7B"/>
    <w:rsid w:val="00231413"/>
    <w:rsid w:val="00231E61"/>
    <w:rsid w:val="002323F3"/>
    <w:rsid w:val="0023248D"/>
    <w:rsid w:val="002325CA"/>
    <w:rsid w:val="002328E6"/>
    <w:rsid w:val="002329E0"/>
    <w:rsid w:val="00232AC4"/>
    <w:rsid w:val="002337A1"/>
    <w:rsid w:val="002337D4"/>
    <w:rsid w:val="002341AA"/>
    <w:rsid w:val="0023459A"/>
    <w:rsid w:val="00234822"/>
    <w:rsid w:val="00234C6E"/>
    <w:rsid w:val="002351AD"/>
    <w:rsid w:val="002359F3"/>
    <w:rsid w:val="00235A7D"/>
    <w:rsid w:val="00235B45"/>
    <w:rsid w:val="00235ED3"/>
    <w:rsid w:val="002361D6"/>
    <w:rsid w:val="002367CA"/>
    <w:rsid w:val="00237207"/>
    <w:rsid w:val="0023723B"/>
    <w:rsid w:val="002375AE"/>
    <w:rsid w:val="00237A33"/>
    <w:rsid w:val="00237C8E"/>
    <w:rsid w:val="00237F99"/>
    <w:rsid w:val="00240544"/>
    <w:rsid w:val="00240906"/>
    <w:rsid w:val="0024122B"/>
    <w:rsid w:val="00241840"/>
    <w:rsid w:val="00241F76"/>
    <w:rsid w:val="0024206F"/>
    <w:rsid w:val="00242B21"/>
    <w:rsid w:val="00242BAD"/>
    <w:rsid w:val="00242CD4"/>
    <w:rsid w:val="002432C8"/>
    <w:rsid w:val="00243477"/>
    <w:rsid w:val="00243AF5"/>
    <w:rsid w:val="00243EA6"/>
    <w:rsid w:val="002449DF"/>
    <w:rsid w:val="0024507C"/>
    <w:rsid w:val="00245617"/>
    <w:rsid w:val="002459A6"/>
    <w:rsid w:val="002459EE"/>
    <w:rsid w:val="0024615C"/>
    <w:rsid w:val="00247CBD"/>
    <w:rsid w:val="002503D6"/>
    <w:rsid w:val="0025052A"/>
    <w:rsid w:val="00250573"/>
    <w:rsid w:val="0025128D"/>
    <w:rsid w:val="0025152E"/>
    <w:rsid w:val="0025183B"/>
    <w:rsid w:val="00251C11"/>
    <w:rsid w:val="00251C94"/>
    <w:rsid w:val="00251FE9"/>
    <w:rsid w:val="0025248F"/>
    <w:rsid w:val="002528C3"/>
    <w:rsid w:val="00252ED5"/>
    <w:rsid w:val="0025325B"/>
    <w:rsid w:val="00253679"/>
    <w:rsid w:val="00254D9E"/>
    <w:rsid w:val="00254E1F"/>
    <w:rsid w:val="002550F5"/>
    <w:rsid w:val="0025511F"/>
    <w:rsid w:val="002551EF"/>
    <w:rsid w:val="00255718"/>
    <w:rsid w:val="00256E70"/>
    <w:rsid w:val="0025724B"/>
    <w:rsid w:val="00257722"/>
    <w:rsid w:val="00257955"/>
    <w:rsid w:val="00257F6E"/>
    <w:rsid w:val="00260484"/>
    <w:rsid w:val="00260D8E"/>
    <w:rsid w:val="002630DD"/>
    <w:rsid w:val="002631D5"/>
    <w:rsid w:val="0026346D"/>
    <w:rsid w:val="00263497"/>
    <w:rsid w:val="00263703"/>
    <w:rsid w:val="00263A6F"/>
    <w:rsid w:val="00264238"/>
    <w:rsid w:val="0026452B"/>
    <w:rsid w:val="00264AFD"/>
    <w:rsid w:val="00264ED9"/>
    <w:rsid w:val="00264EDF"/>
    <w:rsid w:val="00265CD9"/>
    <w:rsid w:val="00266726"/>
    <w:rsid w:val="00266A12"/>
    <w:rsid w:val="00266F4A"/>
    <w:rsid w:val="002670C0"/>
    <w:rsid w:val="0026749D"/>
    <w:rsid w:val="00267A81"/>
    <w:rsid w:val="00267B1F"/>
    <w:rsid w:val="00267BA1"/>
    <w:rsid w:val="00267D24"/>
    <w:rsid w:val="00270656"/>
    <w:rsid w:val="00270715"/>
    <w:rsid w:val="00270744"/>
    <w:rsid w:val="00270781"/>
    <w:rsid w:val="00270B26"/>
    <w:rsid w:val="002710CF"/>
    <w:rsid w:val="0027115E"/>
    <w:rsid w:val="00271269"/>
    <w:rsid w:val="00271550"/>
    <w:rsid w:val="00272142"/>
    <w:rsid w:val="00272936"/>
    <w:rsid w:val="00272BA4"/>
    <w:rsid w:val="00272DCA"/>
    <w:rsid w:val="002731F5"/>
    <w:rsid w:val="00273439"/>
    <w:rsid w:val="00273D29"/>
    <w:rsid w:val="00273FE0"/>
    <w:rsid w:val="00274762"/>
    <w:rsid w:val="00274BA0"/>
    <w:rsid w:val="00274D85"/>
    <w:rsid w:val="00275044"/>
    <w:rsid w:val="00275CF5"/>
    <w:rsid w:val="002764D5"/>
    <w:rsid w:val="00277CAB"/>
    <w:rsid w:val="00277DF6"/>
    <w:rsid w:val="00277E06"/>
    <w:rsid w:val="00280049"/>
    <w:rsid w:val="00280518"/>
    <w:rsid w:val="0028052E"/>
    <w:rsid w:val="00281BCB"/>
    <w:rsid w:val="00281F79"/>
    <w:rsid w:val="00282211"/>
    <w:rsid w:val="002825C8"/>
    <w:rsid w:val="0028264F"/>
    <w:rsid w:val="00283366"/>
    <w:rsid w:val="00283573"/>
    <w:rsid w:val="002839CE"/>
    <w:rsid w:val="00283B93"/>
    <w:rsid w:val="00284561"/>
    <w:rsid w:val="00285141"/>
    <w:rsid w:val="00285404"/>
    <w:rsid w:val="0028552E"/>
    <w:rsid w:val="00286427"/>
    <w:rsid w:val="00286EED"/>
    <w:rsid w:val="00286F04"/>
    <w:rsid w:val="00287527"/>
    <w:rsid w:val="00287BB8"/>
    <w:rsid w:val="002904BE"/>
    <w:rsid w:val="00290621"/>
    <w:rsid w:val="00290F16"/>
    <w:rsid w:val="00291875"/>
    <w:rsid w:val="00291A27"/>
    <w:rsid w:val="00291A30"/>
    <w:rsid w:val="00291BB5"/>
    <w:rsid w:val="00292672"/>
    <w:rsid w:val="002928C0"/>
    <w:rsid w:val="002929A4"/>
    <w:rsid w:val="00292A84"/>
    <w:rsid w:val="00292BD0"/>
    <w:rsid w:val="00292CD8"/>
    <w:rsid w:val="00292D36"/>
    <w:rsid w:val="00293085"/>
    <w:rsid w:val="0029359A"/>
    <w:rsid w:val="00293DD0"/>
    <w:rsid w:val="00294D5F"/>
    <w:rsid w:val="00294ECA"/>
    <w:rsid w:val="00295350"/>
    <w:rsid w:val="002953ED"/>
    <w:rsid w:val="00295486"/>
    <w:rsid w:val="002956AE"/>
    <w:rsid w:val="0029583B"/>
    <w:rsid w:val="002958A9"/>
    <w:rsid w:val="0029593A"/>
    <w:rsid w:val="002963B5"/>
    <w:rsid w:val="00296455"/>
    <w:rsid w:val="0029715C"/>
    <w:rsid w:val="002972FF"/>
    <w:rsid w:val="002A0125"/>
    <w:rsid w:val="002A03A1"/>
    <w:rsid w:val="002A0584"/>
    <w:rsid w:val="002A086C"/>
    <w:rsid w:val="002A0A08"/>
    <w:rsid w:val="002A0D70"/>
    <w:rsid w:val="002A0F69"/>
    <w:rsid w:val="002A1066"/>
    <w:rsid w:val="002A1424"/>
    <w:rsid w:val="002A156B"/>
    <w:rsid w:val="002A1E26"/>
    <w:rsid w:val="002A20DB"/>
    <w:rsid w:val="002A2198"/>
    <w:rsid w:val="002A246B"/>
    <w:rsid w:val="002A3BC1"/>
    <w:rsid w:val="002A3BC8"/>
    <w:rsid w:val="002A42ED"/>
    <w:rsid w:val="002A467E"/>
    <w:rsid w:val="002A5081"/>
    <w:rsid w:val="002A5320"/>
    <w:rsid w:val="002A5C82"/>
    <w:rsid w:val="002A6093"/>
    <w:rsid w:val="002A649D"/>
    <w:rsid w:val="002A6832"/>
    <w:rsid w:val="002A6834"/>
    <w:rsid w:val="002A6C4F"/>
    <w:rsid w:val="002A6E52"/>
    <w:rsid w:val="002A6F51"/>
    <w:rsid w:val="002A70CA"/>
    <w:rsid w:val="002A722E"/>
    <w:rsid w:val="002A764D"/>
    <w:rsid w:val="002A7783"/>
    <w:rsid w:val="002A7B61"/>
    <w:rsid w:val="002B01DD"/>
    <w:rsid w:val="002B041D"/>
    <w:rsid w:val="002B0A59"/>
    <w:rsid w:val="002B0DC1"/>
    <w:rsid w:val="002B103E"/>
    <w:rsid w:val="002B13D2"/>
    <w:rsid w:val="002B192A"/>
    <w:rsid w:val="002B2C10"/>
    <w:rsid w:val="002B2FDE"/>
    <w:rsid w:val="002B3456"/>
    <w:rsid w:val="002B3922"/>
    <w:rsid w:val="002B42A1"/>
    <w:rsid w:val="002B45FE"/>
    <w:rsid w:val="002B4992"/>
    <w:rsid w:val="002B4C35"/>
    <w:rsid w:val="002B4FB1"/>
    <w:rsid w:val="002B579C"/>
    <w:rsid w:val="002B5B23"/>
    <w:rsid w:val="002B6051"/>
    <w:rsid w:val="002B6661"/>
    <w:rsid w:val="002B693B"/>
    <w:rsid w:val="002B6DE6"/>
    <w:rsid w:val="002B73EB"/>
    <w:rsid w:val="002B7E15"/>
    <w:rsid w:val="002C0484"/>
    <w:rsid w:val="002C0531"/>
    <w:rsid w:val="002C058E"/>
    <w:rsid w:val="002C0743"/>
    <w:rsid w:val="002C1102"/>
    <w:rsid w:val="002C15B8"/>
    <w:rsid w:val="002C19D8"/>
    <w:rsid w:val="002C1CE7"/>
    <w:rsid w:val="002C21A9"/>
    <w:rsid w:val="002C2601"/>
    <w:rsid w:val="002C35FF"/>
    <w:rsid w:val="002C3C22"/>
    <w:rsid w:val="002C3D2A"/>
    <w:rsid w:val="002C3EEC"/>
    <w:rsid w:val="002C4D9E"/>
    <w:rsid w:val="002C51BE"/>
    <w:rsid w:val="002C60FD"/>
    <w:rsid w:val="002C6DB5"/>
    <w:rsid w:val="002C7333"/>
    <w:rsid w:val="002C76A7"/>
    <w:rsid w:val="002C7B98"/>
    <w:rsid w:val="002D0841"/>
    <w:rsid w:val="002D087B"/>
    <w:rsid w:val="002D0891"/>
    <w:rsid w:val="002D0894"/>
    <w:rsid w:val="002D1C8F"/>
    <w:rsid w:val="002D2C79"/>
    <w:rsid w:val="002D3AFF"/>
    <w:rsid w:val="002D3BE3"/>
    <w:rsid w:val="002D3C82"/>
    <w:rsid w:val="002D4452"/>
    <w:rsid w:val="002D4673"/>
    <w:rsid w:val="002D4802"/>
    <w:rsid w:val="002D4FAD"/>
    <w:rsid w:val="002D500B"/>
    <w:rsid w:val="002D5B9F"/>
    <w:rsid w:val="002D5E4D"/>
    <w:rsid w:val="002D615B"/>
    <w:rsid w:val="002D6F77"/>
    <w:rsid w:val="002D78E8"/>
    <w:rsid w:val="002D7C59"/>
    <w:rsid w:val="002D7F0C"/>
    <w:rsid w:val="002E0092"/>
    <w:rsid w:val="002E08DB"/>
    <w:rsid w:val="002E0B63"/>
    <w:rsid w:val="002E0B83"/>
    <w:rsid w:val="002E0FB7"/>
    <w:rsid w:val="002E125E"/>
    <w:rsid w:val="002E1769"/>
    <w:rsid w:val="002E1E7A"/>
    <w:rsid w:val="002E1E9B"/>
    <w:rsid w:val="002E24C4"/>
    <w:rsid w:val="002E2656"/>
    <w:rsid w:val="002E2D44"/>
    <w:rsid w:val="002E2E65"/>
    <w:rsid w:val="002E30D7"/>
    <w:rsid w:val="002E323F"/>
    <w:rsid w:val="002E3530"/>
    <w:rsid w:val="002E3818"/>
    <w:rsid w:val="002E3823"/>
    <w:rsid w:val="002E40F7"/>
    <w:rsid w:val="002E57EF"/>
    <w:rsid w:val="002E5F4E"/>
    <w:rsid w:val="002E5F9B"/>
    <w:rsid w:val="002E635F"/>
    <w:rsid w:val="002E6738"/>
    <w:rsid w:val="002E68D6"/>
    <w:rsid w:val="002E6DCC"/>
    <w:rsid w:val="002E6E51"/>
    <w:rsid w:val="002E7392"/>
    <w:rsid w:val="002E74B3"/>
    <w:rsid w:val="002E7FF6"/>
    <w:rsid w:val="002F027B"/>
    <w:rsid w:val="002F09E0"/>
    <w:rsid w:val="002F0B66"/>
    <w:rsid w:val="002F101B"/>
    <w:rsid w:val="002F132B"/>
    <w:rsid w:val="002F25A7"/>
    <w:rsid w:val="002F2B2C"/>
    <w:rsid w:val="002F2E9F"/>
    <w:rsid w:val="002F3DD3"/>
    <w:rsid w:val="002F420B"/>
    <w:rsid w:val="002F43A1"/>
    <w:rsid w:val="002F4479"/>
    <w:rsid w:val="002F4536"/>
    <w:rsid w:val="002F4758"/>
    <w:rsid w:val="002F4769"/>
    <w:rsid w:val="002F4930"/>
    <w:rsid w:val="002F4F0E"/>
    <w:rsid w:val="002F4F1C"/>
    <w:rsid w:val="002F53A4"/>
    <w:rsid w:val="002F60DF"/>
    <w:rsid w:val="002F63AD"/>
    <w:rsid w:val="002F69C6"/>
    <w:rsid w:val="002F6AB4"/>
    <w:rsid w:val="002F6EB8"/>
    <w:rsid w:val="002F7048"/>
    <w:rsid w:val="002F728F"/>
    <w:rsid w:val="002F747D"/>
    <w:rsid w:val="002F74E9"/>
    <w:rsid w:val="00300344"/>
    <w:rsid w:val="00300738"/>
    <w:rsid w:val="0030074B"/>
    <w:rsid w:val="00300A96"/>
    <w:rsid w:val="00301164"/>
    <w:rsid w:val="00301A50"/>
    <w:rsid w:val="00301AC2"/>
    <w:rsid w:val="00301D33"/>
    <w:rsid w:val="003031FE"/>
    <w:rsid w:val="00304137"/>
    <w:rsid w:val="00304555"/>
    <w:rsid w:val="00304599"/>
    <w:rsid w:val="00304A74"/>
    <w:rsid w:val="00304F4B"/>
    <w:rsid w:val="00304FD8"/>
    <w:rsid w:val="003052B5"/>
    <w:rsid w:val="00305479"/>
    <w:rsid w:val="003056F4"/>
    <w:rsid w:val="00305D6B"/>
    <w:rsid w:val="00305E42"/>
    <w:rsid w:val="00305E7C"/>
    <w:rsid w:val="00305F56"/>
    <w:rsid w:val="00305FCE"/>
    <w:rsid w:val="00306051"/>
    <w:rsid w:val="003061E6"/>
    <w:rsid w:val="00306626"/>
    <w:rsid w:val="003066FB"/>
    <w:rsid w:val="003068BA"/>
    <w:rsid w:val="00307914"/>
    <w:rsid w:val="00307E47"/>
    <w:rsid w:val="00311860"/>
    <w:rsid w:val="00311B55"/>
    <w:rsid w:val="00311F84"/>
    <w:rsid w:val="00312058"/>
    <w:rsid w:val="003120E1"/>
    <w:rsid w:val="00313834"/>
    <w:rsid w:val="00314728"/>
    <w:rsid w:val="00315490"/>
    <w:rsid w:val="00315FAE"/>
    <w:rsid w:val="00316B76"/>
    <w:rsid w:val="003171D5"/>
    <w:rsid w:val="003205DF"/>
    <w:rsid w:val="0032075A"/>
    <w:rsid w:val="00320AAF"/>
    <w:rsid w:val="00320E5A"/>
    <w:rsid w:val="00321E6E"/>
    <w:rsid w:val="003221D4"/>
    <w:rsid w:val="0032271D"/>
    <w:rsid w:val="00322A87"/>
    <w:rsid w:val="00322CE5"/>
    <w:rsid w:val="00323C3C"/>
    <w:rsid w:val="00323C60"/>
    <w:rsid w:val="003242BD"/>
    <w:rsid w:val="003249D2"/>
    <w:rsid w:val="00325456"/>
    <w:rsid w:val="00325846"/>
    <w:rsid w:val="00325A9A"/>
    <w:rsid w:val="00326DB8"/>
    <w:rsid w:val="00326E7E"/>
    <w:rsid w:val="00327E07"/>
    <w:rsid w:val="00327F31"/>
    <w:rsid w:val="003305CB"/>
    <w:rsid w:val="003309DE"/>
    <w:rsid w:val="00330D10"/>
    <w:rsid w:val="00331416"/>
    <w:rsid w:val="003317C7"/>
    <w:rsid w:val="003317DC"/>
    <w:rsid w:val="00331A46"/>
    <w:rsid w:val="0033208B"/>
    <w:rsid w:val="00332323"/>
    <w:rsid w:val="00332914"/>
    <w:rsid w:val="00332995"/>
    <w:rsid w:val="00332F91"/>
    <w:rsid w:val="00332FD8"/>
    <w:rsid w:val="0033320C"/>
    <w:rsid w:val="00333316"/>
    <w:rsid w:val="003335F6"/>
    <w:rsid w:val="00333605"/>
    <w:rsid w:val="0033374F"/>
    <w:rsid w:val="00333860"/>
    <w:rsid w:val="00333B6E"/>
    <w:rsid w:val="003346DC"/>
    <w:rsid w:val="0033476B"/>
    <w:rsid w:val="003349C1"/>
    <w:rsid w:val="00334A8E"/>
    <w:rsid w:val="00335D9F"/>
    <w:rsid w:val="003363EA"/>
    <w:rsid w:val="00336D4D"/>
    <w:rsid w:val="00336ECC"/>
    <w:rsid w:val="00336FF4"/>
    <w:rsid w:val="00337847"/>
    <w:rsid w:val="00337EC5"/>
    <w:rsid w:val="00340CD8"/>
    <w:rsid w:val="00341456"/>
    <w:rsid w:val="003414D1"/>
    <w:rsid w:val="003417CE"/>
    <w:rsid w:val="00341BEA"/>
    <w:rsid w:val="0034238B"/>
    <w:rsid w:val="00342F2E"/>
    <w:rsid w:val="00342FEA"/>
    <w:rsid w:val="003438A7"/>
    <w:rsid w:val="003443DB"/>
    <w:rsid w:val="003444FA"/>
    <w:rsid w:val="00344609"/>
    <w:rsid w:val="0034524B"/>
    <w:rsid w:val="00345338"/>
    <w:rsid w:val="0034557F"/>
    <w:rsid w:val="00346576"/>
    <w:rsid w:val="0034658D"/>
    <w:rsid w:val="00346B35"/>
    <w:rsid w:val="0034704C"/>
    <w:rsid w:val="00347738"/>
    <w:rsid w:val="003477B8"/>
    <w:rsid w:val="00347A01"/>
    <w:rsid w:val="00347CF3"/>
    <w:rsid w:val="00350BB4"/>
    <w:rsid w:val="00350D94"/>
    <w:rsid w:val="0035140A"/>
    <w:rsid w:val="00351F4A"/>
    <w:rsid w:val="00352118"/>
    <w:rsid w:val="0035255D"/>
    <w:rsid w:val="00352804"/>
    <w:rsid w:val="0035297D"/>
    <w:rsid w:val="00352FB8"/>
    <w:rsid w:val="00354198"/>
    <w:rsid w:val="0035459F"/>
    <w:rsid w:val="00354F45"/>
    <w:rsid w:val="003552C1"/>
    <w:rsid w:val="003554C1"/>
    <w:rsid w:val="00355A40"/>
    <w:rsid w:val="00356815"/>
    <w:rsid w:val="0035683C"/>
    <w:rsid w:val="003568A9"/>
    <w:rsid w:val="00356EA1"/>
    <w:rsid w:val="003570ED"/>
    <w:rsid w:val="00357F33"/>
    <w:rsid w:val="003604C6"/>
    <w:rsid w:val="003604DE"/>
    <w:rsid w:val="003608B5"/>
    <w:rsid w:val="003609FD"/>
    <w:rsid w:val="00360A8B"/>
    <w:rsid w:val="003611CE"/>
    <w:rsid w:val="003624FA"/>
    <w:rsid w:val="00362F0E"/>
    <w:rsid w:val="003636D4"/>
    <w:rsid w:val="00363978"/>
    <w:rsid w:val="003639CC"/>
    <w:rsid w:val="00364338"/>
    <w:rsid w:val="00364D1B"/>
    <w:rsid w:val="00364DC0"/>
    <w:rsid w:val="00365423"/>
    <w:rsid w:val="0036547A"/>
    <w:rsid w:val="00366E4F"/>
    <w:rsid w:val="00367BE8"/>
    <w:rsid w:val="0037010D"/>
    <w:rsid w:val="0037014D"/>
    <w:rsid w:val="00370336"/>
    <w:rsid w:val="003708F8"/>
    <w:rsid w:val="00370EDB"/>
    <w:rsid w:val="00371434"/>
    <w:rsid w:val="003718F1"/>
    <w:rsid w:val="00371A96"/>
    <w:rsid w:val="00372732"/>
    <w:rsid w:val="00373251"/>
    <w:rsid w:val="003736D7"/>
    <w:rsid w:val="003737A1"/>
    <w:rsid w:val="00373C7A"/>
    <w:rsid w:val="003741E9"/>
    <w:rsid w:val="003751AB"/>
    <w:rsid w:val="003752D9"/>
    <w:rsid w:val="003754C4"/>
    <w:rsid w:val="00375862"/>
    <w:rsid w:val="003759D6"/>
    <w:rsid w:val="00375CD6"/>
    <w:rsid w:val="00376438"/>
    <w:rsid w:val="0037681A"/>
    <w:rsid w:val="0037727C"/>
    <w:rsid w:val="0037756C"/>
    <w:rsid w:val="00377C73"/>
    <w:rsid w:val="0038002F"/>
    <w:rsid w:val="003801D4"/>
    <w:rsid w:val="00380B4F"/>
    <w:rsid w:val="00380B53"/>
    <w:rsid w:val="003813E5"/>
    <w:rsid w:val="003814F9"/>
    <w:rsid w:val="00381A6A"/>
    <w:rsid w:val="00381CE6"/>
    <w:rsid w:val="0038319B"/>
    <w:rsid w:val="003831AF"/>
    <w:rsid w:val="0038382A"/>
    <w:rsid w:val="00383B4E"/>
    <w:rsid w:val="003842F6"/>
    <w:rsid w:val="0038480C"/>
    <w:rsid w:val="0038485D"/>
    <w:rsid w:val="00384B2B"/>
    <w:rsid w:val="00385470"/>
    <w:rsid w:val="00385761"/>
    <w:rsid w:val="0038607C"/>
    <w:rsid w:val="0038672A"/>
    <w:rsid w:val="003868C2"/>
    <w:rsid w:val="00386C10"/>
    <w:rsid w:val="00387175"/>
    <w:rsid w:val="00390CB8"/>
    <w:rsid w:val="003912AF"/>
    <w:rsid w:val="003917F2"/>
    <w:rsid w:val="00391909"/>
    <w:rsid w:val="00391A2A"/>
    <w:rsid w:val="00391BE0"/>
    <w:rsid w:val="00391D8E"/>
    <w:rsid w:val="00391FB8"/>
    <w:rsid w:val="00392311"/>
    <w:rsid w:val="003934D4"/>
    <w:rsid w:val="00393966"/>
    <w:rsid w:val="00393A53"/>
    <w:rsid w:val="00393D33"/>
    <w:rsid w:val="00394956"/>
    <w:rsid w:val="00394DB8"/>
    <w:rsid w:val="00395A62"/>
    <w:rsid w:val="003963D5"/>
    <w:rsid w:val="00396610"/>
    <w:rsid w:val="00396F70"/>
    <w:rsid w:val="00396FB8"/>
    <w:rsid w:val="0039757C"/>
    <w:rsid w:val="003A0344"/>
    <w:rsid w:val="003A0674"/>
    <w:rsid w:val="003A06E1"/>
    <w:rsid w:val="003A0B98"/>
    <w:rsid w:val="003A1503"/>
    <w:rsid w:val="003A2704"/>
    <w:rsid w:val="003A2848"/>
    <w:rsid w:val="003A29EF"/>
    <w:rsid w:val="003A2B15"/>
    <w:rsid w:val="003A310E"/>
    <w:rsid w:val="003A36F3"/>
    <w:rsid w:val="003A3F4C"/>
    <w:rsid w:val="003A4944"/>
    <w:rsid w:val="003A4A3C"/>
    <w:rsid w:val="003A52C1"/>
    <w:rsid w:val="003A553B"/>
    <w:rsid w:val="003A5A93"/>
    <w:rsid w:val="003A5ECA"/>
    <w:rsid w:val="003A6F61"/>
    <w:rsid w:val="003B039A"/>
    <w:rsid w:val="003B0C5F"/>
    <w:rsid w:val="003B0D0B"/>
    <w:rsid w:val="003B0D5D"/>
    <w:rsid w:val="003B0FB7"/>
    <w:rsid w:val="003B1151"/>
    <w:rsid w:val="003B1407"/>
    <w:rsid w:val="003B272B"/>
    <w:rsid w:val="003B2993"/>
    <w:rsid w:val="003B2CF7"/>
    <w:rsid w:val="003B3340"/>
    <w:rsid w:val="003B3875"/>
    <w:rsid w:val="003B3AD7"/>
    <w:rsid w:val="003B4457"/>
    <w:rsid w:val="003B48FA"/>
    <w:rsid w:val="003B5163"/>
    <w:rsid w:val="003B5399"/>
    <w:rsid w:val="003B5636"/>
    <w:rsid w:val="003B571B"/>
    <w:rsid w:val="003B595B"/>
    <w:rsid w:val="003B5F53"/>
    <w:rsid w:val="003B6F75"/>
    <w:rsid w:val="003B711C"/>
    <w:rsid w:val="003B79C9"/>
    <w:rsid w:val="003C0045"/>
    <w:rsid w:val="003C0254"/>
    <w:rsid w:val="003C07CC"/>
    <w:rsid w:val="003C0945"/>
    <w:rsid w:val="003C0986"/>
    <w:rsid w:val="003C0BDE"/>
    <w:rsid w:val="003C0E9D"/>
    <w:rsid w:val="003C13B2"/>
    <w:rsid w:val="003C1B20"/>
    <w:rsid w:val="003C2745"/>
    <w:rsid w:val="003C27BD"/>
    <w:rsid w:val="003C2E75"/>
    <w:rsid w:val="003C31EB"/>
    <w:rsid w:val="003C39DA"/>
    <w:rsid w:val="003C3DE9"/>
    <w:rsid w:val="003C41FB"/>
    <w:rsid w:val="003C44A6"/>
    <w:rsid w:val="003C4A45"/>
    <w:rsid w:val="003C555B"/>
    <w:rsid w:val="003C5D8A"/>
    <w:rsid w:val="003C5DA0"/>
    <w:rsid w:val="003C6742"/>
    <w:rsid w:val="003C67F9"/>
    <w:rsid w:val="003C6D4B"/>
    <w:rsid w:val="003C774D"/>
    <w:rsid w:val="003C777D"/>
    <w:rsid w:val="003C7B48"/>
    <w:rsid w:val="003C7F1B"/>
    <w:rsid w:val="003D00B6"/>
    <w:rsid w:val="003D0741"/>
    <w:rsid w:val="003D0D51"/>
    <w:rsid w:val="003D0EDB"/>
    <w:rsid w:val="003D11B3"/>
    <w:rsid w:val="003D11B6"/>
    <w:rsid w:val="003D26F7"/>
    <w:rsid w:val="003D28F5"/>
    <w:rsid w:val="003D2A1C"/>
    <w:rsid w:val="003D3009"/>
    <w:rsid w:val="003D3028"/>
    <w:rsid w:val="003D32A8"/>
    <w:rsid w:val="003D375B"/>
    <w:rsid w:val="003D37FD"/>
    <w:rsid w:val="003D39BE"/>
    <w:rsid w:val="003D3E48"/>
    <w:rsid w:val="003D3F01"/>
    <w:rsid w:val="003D40BD"/>
    <w:rsid w:val="003D40D8"/>
    <w:rsid w:val="003D472C"/>
    <w:rsid w:val="003D5080"/>
    <w:rsid w:val="003D50C3"/>
    <w:rsid w:val="003D5872"/>
    <w:rsid w:val="003D5A8D"/>
    <w:rsid w:val="003D611A"/>
    <w:rsid w:val="003D6213"/>
    <w:rsid w:val="003D6302"/>
    <w:rsid w:val="003D65E0"/>
    <w:rsid w:val="003D6D20"/>
    <w:rsid w:val="003D70BE"/>
    <w:rsid w:val="003D76DB"/>
    <w:rsid w:val="003D78C3"/>
    <w:rsid w:val="003E14F4"/>
    <w:rsid w:val="003E210C"/>
    <w:rsid w:val="003E377A"/>
    <w:rsid w:val="003E388B"/>
    <w:rsid w:val="003E3ADE"/>
    <w:rsid w:val="003E43B0"/>
    <w:rsid w:val="003E49F7"/>
    <w:rsid w:val="003E540B"/>
    <w:rsid w:val="003E54AB"/>
    <w:rsid w:val="003E585F"/>
    <w:rsid w:val="003E58D2"/>
    <w:rsid w:val="003E69A1"/>
    <w:rsid w:val="003E6B68"/>
    <w:rsid w:val="003E713C"/>
    <w:rsid w:val="003E7261"/>
    <w:rsid w:val="003E770D"/>
    <w:rsid w:val="003F0B35"/>
    <w:rsid w:val="003F105E"/>
    <w:rsid w:val="003F1241"/>
    <w:rsid w:val="003F1296"/>
    <w:rsid w:val="003F1B24"/>
    <w:rsid w:val="003F2349"/>
    <w:rsid w:val="003F3AA5"/>
    <w:rsid w:val="003F41DB"/>
    <w:rsid w:val="003F483E"/>
    <w:rsid w:val="003F4CEC"/>
    <w:rsid w:val="003F4DDC"/>
    <w:rsid w:val="003F50ED"/>
    <w:rsid w:val="003F5C24"/>
    <w:rsid w:val="003F6484"/>
    <w:rsid w:val="003F6737"/>
    <w:rsid w:val="003F6B00"/>
    <w:rsid w:val="003F7A2B"/>
    <w:rsid w:val="003F7A8F"/>
    <w:rsid w:val="00400389"/>
    <w:rsid w:val="00400519"/>
    <w:rsid w:val="0040053A"/>
    <w:rsid w:val="0040098E"/>
    <w:rsid w:val="00401691"/>
    <w:rsid w:val="00402213"/>
    <w:rsid w:val="0040221F"/>
    <w:rsid w:val="00402354"/>
    <w:rsid w:val="004024D1"/>
    <w:rsid w:val="00402561"/>
    <w:rsid w:val="004026FD"/>
    <w:rsid w:val="0040271D"/>
    <w:rsid w:val="00402C14"/>
    <w:rsid w:val="00402E70"/>
    <w:rsid w:val="00403A87"/>
    <w:rsid w:val="00403BDF"/>
    <w:rsid w:val="00403C3E"/>
    <w:rsid w:val="004047C1"/>
    <w:rsid w:val="004051C1"/>
    <w:rsid w:val="0040566D"/>
    <w:rsid w:val="004056B9"/>
    <w:rsid w:val="00405766"/>
    <w:rsid w:val="00405926"/>
    <w:rsid w:val="00405CC6"/>
    <w:rsid w:val="00406372"/>
    <w:rsid w:val="004066F1"/>
    <w:rsid w:val="00406D44"/>
    <w:rsid w:val="004073C5"/>
    <w:rsid w:val="00407590"/>
    <w:rsid w:val="00407D6E"/>
    <w:rsid w:val="00410733"/>
    <w:rsid w:val="004111BE"/>
    <w:rsid w:val="004117E2"/>
    <w:rsid w:val="0041188F"/>
    <w:rsid w:val="00411F75"/>
    <w:rsid w:val="00411F9A"/>
    <w:rsid w:val="00412A70"/>
    <w:rsid w:val="00412BCB"/>
    <w:rsid w:val="00412F12"/>
    <w:rsid w:val="0041302B"/>
    <w:rsid w:val="0041384E"/>
    <w:rsid w:val="00413C41"/>
    <w:rsid w:val="00414242"/>
    <w:rsid w:val="004143A8"/>
    <w:rsid w:val="00414838"/>
    <w:rsid w:val="00414A69"/>
    <w:rsid w:val="00414D12"/>
    <w:rsid w:val="0041547C"/>
    <w:rsid w:val="00416316"/>
    <w:rsid w:val="004169E4"/>
    <w:rsid w:val="00416A7B"/>
    <w:rsid w:val="00417792"/>
    <w:rsid w:val="00417CE8"/>
    <w:rsid w:val="00420388"/>
    <w:rsid w:val="004203E3"/>
    <w:rsid w:val="0042040E"/>
    <w:rsid w:val="004206B2"/>
    <w:rsid w:val="004206DE"/>
    <w:rsid w:val="00420D88"/>
    <w:rsid w:val="00420E0B"/>
    <w:rsid w:val="00420F97"/>
    <w:rsid w:val="00422CC4"/>
    <w:rsid w:val="00423246"/>
    <w:rsid w:val="00423705"/>
    <w:rsid w:val="00423950"/>
    <w:rsid w:val="00423CEB"/>
    <w:rsid w:val="004241F8"/>
    <w:rsid w:val="0042464B"/>
    <w:rsid w:val="0042464E"/>
    <w:rsid w:val="00424F87"/>
    <w:rsid w:val="00425A27"/>
    <w:rsid w:val="0042611E"/>
    <w:rsid w:val="004262D0"/>
    <w:rsid w:val="004266B2"/>
    <w:rsid w:val="0042700F"/>
    <w:rsid w:val="004272D0"/>
    <w:rsid w:val="004276BB"/>
    <w:rsid w:val="00427BA4"/>
    <w:rsid w:val="00427F69"/>
    <w:rsid w:val="00430618"/>
    <w:rsid w:val="00431594"/>
    <w:rsid w:val="00431729"/>
    <w:rsid w:val="00431A3A"/>
    <w:rsid w:val="00431B37"/>
    <w:rsid w:val="00431DA1"/>
    <w:rsid w:val="004322E1"/>
    <w:rsid w:val="004323F0"/>
    <w:rsid w:val="00432481"/>
    <w:rsid w:val="004329C5"/>
    <w:rsid w:val="00432CBF"/>
    <w:rsid w:val="00432F47"/>
    <w:rsid w:val="004336BC"/>
    <w:rsid w:val="004347E9"/>
    <w:rsid w:val="00435968"/>
    <w:rsid w:val="00435988"/>
    <w:rsid w:val="00435F6A"/>
    <w:rsid w:val="00436A4F"/>
    <w:rsid w:val="004373D0"/>
    <w:rsid w:val="00440483"/>
    <w:rsid w:val="00441163"/>
    <w:rsid w:val="004412E8"/>
    <w:rsid w:val="0044166C"/>
    <w:rsid w:val="00441AFA"/>
    <w:rsid w:val="00442CC8"/>
    <w:rsid w:val="00442FD3"/>
    <w:rsid w:val="004431B4"/>
    <w:rsid w:val="00443541"/>
    <w:rsid w:val="004439AB"/>
    <w:rsid w:val="00443E54"/>
    <w:rsid w:val="00444379"/>
    <w:rsid w:val="0044438A"/>
    <w:rsid w:val="004447C9"/>
    <w:rsid w:val="00444A3E"/>
    <w:rsid w:val="0044500C"/>
    <w:rsid w:val="00445501"/>
    <w:rsid w:val="004457A8"/>
    <w:rsid w:val="00445E8D"/>
    <w:rsid w:val="00446156"/>
    <w:rsid w:val="0044678A"/>
    <w:rsid w:val="00446A4A"/>
    <w:rsid w:val="0044796C"/>
    <w:rsid w:val="00447BA8"/>
    <w:rsid w:val="00447F01"/>
    <w:rsid w:val="00447FDC"/>
    <w:rsid w:val="004501F5"/>
    <w:rsid w:val="004504C3"/>
    <w:rsid w:val="00450513"/>
    <w:rsid w:val="0045126E"/>
    <w:rsid w:val="004512FD"/>
    <w:rsid w:val="004517A1"/>
    <w:rsid w:val="004518CC"/>
    <w:rsid w:val="00451D68"/>
    <w:rsid w:val="00451DB7"/>
    <w:rsid w:val="00452360"/>
    <w:rsid w:val="004524A8"/>
    <w:rsid w:val="00453328"/>
    <w:rsid w:val="004539ED"/>
    <w:rsid w:val="00453E35"/>
    <w:rsid w:val="004541F3"/>
    <w:rsid w:val="0045425B"/>
    <w:rsid w:val="004563B4"/>
    <w:rsid w:val="004563C7"/>
    <w:rsid w:val="0045686C"/>
    <w:rsid w:val="00456912"/>
    <w:rsid w:val="00457397"/>
    <w:rsid w:val="0045761B"/>
    <w:rsid w:val="004601F5"/>
    <w:rsid w:val="00460639"/>
    <w:rsid w:val="00460B38"/>
    <w:rsid w:val="00460BD9"/>
    <w:rsid w:val="00461720"/>
    <w:rsid w:val="00461E9B"/>
    <w:rsid w:val="00461F01"/>
    <w:rsid w:val="00462061"/>
    <w:rsid w:val="004638AC"/>
    <w:rsid w:val="004638D1"/>
    <w:rsid w:val="00463EF4"/>
    <w:rsid w:val="004646E0"/>
    <w:rsid w:val="0046558B"/>
    <w:rsid w:val="004656F2"/>
    <w:rsid w:val="00466C9A"/>
    <w:rsid w:val="00466EF4"/>
    <w:rsid w:val="00466FAD"/>
    <w:rsid w:val="00467009"/>
    <w:rsid w:val="0046729B"/>
    <w:rsid w:val="00467E8F"/>
    <w:rsid w:val="004709CB"/>
    <w:rsid w:val="00470E1B"/>
    <w:rsid w:val="00471743"/>
    <w:rsid w:val="00471E28"/>
    <w:rsid w:val="00471EC5"/>
    <w:rsid w:val="00471FA3"/>
    <w:rsid w:val="004720F2"/>
    <w:rsid w:val="004724B7"/>
    <w:rsid w:val="004727DD"/>
    <w:rsid w:val="0047289F"/>
    <w:rsid w:val="004728C3"/>
    <w:rsid w:val="004729B8"/>
    <w:rsid w:val="00472E88"/>
    <w:rsid w:val="00472E9C"/>
    <w:rsid w:val="00472FC8"/>
    <w:rsid w:val="004732BF"/>
    <w:rsid w:val="00473328"/>
    <w:rsid w:val="004733D8"/>
    <w:rsid w:val="004735BD"/>
    <w:rsid w:val="0047369F"/>
    <w:rsid w:val="00473750"/>
    <w:rsid w:val="00473A55"/>
    <w:rsid w:val="00473EB8"/>
    <w:rsid w:val="00474FF1"/>
    <w:rsid w:val="0047573F"/>
    <w:rsid w:val="004760B7"/>
    <w:rsid w:val="004766E1"/>
    <w:rsid w:val="00477026"/>
    <w:rsid w:val="004774E1"/>
    <w:rsid w:val="00477740"/>
    <w:rsid w:val="00477FE9"/>
    <w:rsid w:val="00480087"/>
    <w:rsid w:val="004805A4"/>
    <w:rsid w:val="004806D5"/>
    <w:rsid w:val="0048075F"/>
    <w:rsid w:val="00480A6A"/>
    <w:rsid w:val="00481595"/>
    <w:rsid w:val="0048188A"/>
    <w:rsid w:val="0048202F"/>
    <w:rsid w:val="0048280E"/>
    <w:rsid w:val="00482DDF"/>
    <w:rsid w:val="00482F04"/>
    <w:rsid w:val="00482F64"/>
    <w:rsid w:val="004831D1"/>
    <w:rsid w:val="00483BD4"/>
    <w:rsid w:val="00483D77"/>
    <w:rsid w:val="00484335"/>
    <w:rsid w:val="00484787"/>
    <w:rsid w:val="00484A04"/>
    <w:rsid w:val="00484DF1"/>
    <w:rsid w:val="00485164"/>
    <w:rsid w:val="00485358"/>
    <w:rsid w:val="00485BEB"/>
    <w:rsid w:val="004863B1"/>
    <w:rsid w:val="00486DA9"/>
    <w:rsid w:val="00486F16"/>
    <w:rsid w:val="0048789C"/>
    <w:rsid w:val="00487E2A"/>
    <w:rsid w:val="00490B85"/>
    <w:rsid w:val="00490D76"/>
    <w:rsid w:val="0049162E"/>
    <w:rsid w:val="00491835"/>
    <w:rsid w:val="00492387"/>
    <w:rsid w:val="00492E42"/>
    <w:rsid w:val="00493CB5"/>
    <w:rsid w:val="0049450D"/>
    <w:rsid w:val="004947E3"/>
    <w:rsid w:val="004952F5"/>
    <w:rsid w:val="00495440"/>
    <w:rsid w:val="0049601D"/>
    <w:rsid w:val="00496177"/>
    <w:rsid w:val="00497204"/>
    <w:rsid w:val="00497356"/>
    <w:rsid w:val="00497B4A"/>
    <w:rsid w:val="004A0453"/>
    <w:rsid w:val="004A05C0"/>
    <w:rsid w:val="004A06A6"/>
    <w:rsid w:val="004A0953"/>
    <w:rsid w:val="004A0A81"/>
    <w:rsid w:val="004A0B90"/>
    <w:rsid w:val="004A104C"/>
    <w:rsid w:val="004A17C5"/>
    <w:rsid w:val="004A17FF"/>
    <w:rsid w:val="004A1B4B"/>
    <w:rsid w:val="004A1CF1"/>
    <w:rsid w:val="004A20E2"/>
    <w:rsid w:val="004A2112"/>
    <w:rsid w:val="004A2F58"/>
    <w:rsid w:val="004A3BB4"/>
    <w:rsid w:val="004A45F5"/>
    <w:rsid w:val="004A4877"/>
    <w:rsid w:val="004A498D"/>
    <w:rsid w:val="004A4D29"/>
    <w:rsid w:val="004A5446"/>
    <w:rsid w:val="004A5CD0"/>
    <w:rsid w:val="004A6052"/>
    <w:rsid w:val="004A623E"/>
    <w:rsid w:val="004A6789"/>
    <w:rsid w:val="004A6BA4"/>
    <w:rsid w:val="004A6CF7"/>
    <w:rsid w:val="004A6F4D"/>
    <w:rsid w:val="004A6F88"/>
    <w:rsid w:val="004A70E4"/>
    <w:rsid w:val="004A7225"/>
    <w:rsid w:val="004A7672"/>
    <w:rsid w:val="004A7FD0"/>
    <w:rsid w:val="004B1E11"/>
    <w:rsid w:val="004B24D5"/>
    <w:rsid w:val="004B36D8"/>
    <w:rsid w:val="004B38E3"/>
    <w:rsid w:val="004B3C65"/>
    <w:rsid w:val="004B3D8B"/>
    <w:rsid w:val="004B41BE"/>
    <w:rsid w:val="004B4E03"/>
    <w:rsid w:val="004B4E73"/>
    <w:rsid w:val="004B511B"/>
    <w:rsid w:val="004B53E5"/>
    <w:rsid w:val="004B5C8E"/>
    <w:rsid w:val="004B5E21"/>
    <w:rsid w:val="004B5EEE"/>
    <w:rsid w:val="004B6159"/>
    <w:rsid w:val="004B6839"/>
    <w:rsid w:val="004B6D8D"/>
    <w:rsid w:val="004B6E12"/>
    <w:rsid w:val="004B79B7"/>
    <w:rsid w:val="004B7AE0"/>
    <w:rsid w:val="004C02C1"/>
    <w:rsid w:val="004C0A8A"/>
    <w:rsid w:val="004C12D7"/>
    <w:rsid w:val="004C131E"/>
    <w:rsid w:val="004C173E"/>
    <w:rsid w:val="004C19F0"/>
    <w:rsid w:val="004C1D92"/>
    <w:rsid w:val="004C24B9"/>
    <w:rsid w:val="004C2874"/>
    <w:rsid w:val="004C290A"/>
    <w:rsid w:val="004C2D9E"/>
    <w:rsid w:val="004C2DC4"/>
    <w:rsid w:val="004C304E"/>
    <w:rsid w:val="004C4188"/>
    <w:rsid w:val="004C42BA"/>
    <w:rsid w:val="004C461A"/>
    <w:rsid w:val="004C4EE9"/>
    <w:rsid w:val="004C4F03"/>
    <w:rsid w:val="004C5207"/>
    <w:rsid w:val="004C5FF3"/>
    <w:rsid w:val="004C6157"/>
    <w:rsid w:val="004C631B"/>
    <w:rsid w:val="004C650E"/>
    <w:rsid w:val="004C6B38"/>
    <w:rsid w:val="004C6C0D"/>
    <w:rsid w:val="004C6F6D"/>
    <w:rsid w:val="004C7523"/>
    <w:rsid w:val="004C7642"/>
    <w:rsid w:val="004C79CB"/>
    <w:rsid w:val="004D001A"/>
    <w:rsid w:val="004D0A48"/>
    <w:rsid w:val="004D0B4F"/>
    <w:rsid w:val="004D0E1C"/>
    <w:rsid w:val="004D0FD0"/>
    <w:rsid w:val="004D107A"/>
    <w:rsid w:val="004D1D68"/>
    <w:rsid w:val="004D2169"/>
    <w:rsid w:val="004D21CE"/>
    <w:rsid w:val="004D327B"/>
    <w:rsid w:val="004D35CB"/>
    <w:rsid w:val="004D3CB5"/>
    <w:rsid w:val="004D4D65"/>
    <w:rsid w:val="004D4E2E"/>
    <w:rsid w:val="004D50FA"/>
    <w:rsid w:val="004D5218"/>
    <w:rsid w:val="004D5258"/>
    <w:rsid w:val="004D53E1"/>
    <w:rsid w:val="004D57D8"/>
    <w:rsid w:val="004D5A44"/>
    <w:rsid w:val="004D5CE1"/>
    <w:rsid w:val="004D5DC4"/>
    <w:rsid w:val="004D5EE2"/>
    <w:rsid w:val="004D647B"/>
    <w:rsid w:val="004D6602"/>
    <w:rsid w:val="004D6CF3"/>
    <w:rsid w:val="004D75DA"/>
    <w:rsid w:val="004D767D"/>
    <w:rsid w:val="004D7D91"/>
    <w:rsid w:val="004D7F09"/>
    <w:rsid w:val="004D7F41"/>
    <w:rsid w:val="004E0A97"/>
    <w:rsid w:val="004E12E7"/>
    <w:rsid w:val="004E168B"/>
    <w:rsid w:val="004E1CFC"/>
    <w:rsid w:val="004E2795"/>
    <w:rsid w:val="004E3232"/>
    <w:rsid w:val="004E3488"/>
    <w:rsid w:val="004E367C"/>
    <w:rsid w:val="004E3763"/>
    <w:rsid w:val="004E3A9C"/>
    <w:rsid w:val="004E3B05"/>
    <w:rsid w:val="004E4896"/>
    <w:rsid w:val="004E4B2C"/>
    <w:rsid w:val="004E4BB2"/>
    <w:rsid w:val="004E541F"/>
    <w:rsid w:val="004E5A13"/>
    <w:rsid w:val="004E5A1E"/>
    <w:rsid w:val="004E5C04"/>
    <w:rsid w:val="004E5D22"/>
    <w:rsid w:val="004E62B5"/>
    <w:rsid w:val="004E696C"/>
    <w:rsid w:val="004E69AE"/>
    <w:rsid w:val="004E6A4B"/>
    <w:rsid w:val="004E70E9"/>
    <w:rsid w:val="004E762E"/>
    <w:rsid w:val="004E76A6"/>
    <w:rsid w:val="004E771E"/>
    <w:rsid w:val="004E777C"/>
    <w:rsid w:val="004E7DA4"/>
    <w:rsid w:val="004F0078"/>
    <w:rsid w:val="004F02D7"/>
    <w:rsid w:val="004F045E"/>
    <w:rsid w:val="004F1377"/>
    <w:rsid w:val="004F18A4"/>
    <w:rsid w:val="004F19B6"/>
    <w:rsid w:val="004F1FD4"/>
    <w:rsid w:val="004F2830"/>
    <w:rsid w:val="004F302C"/>
    <w:rsid w:val="004F31DB"/>
    <w:rsid w:val="004F347E"/>
    <w:rsid w:val="004F3A52"/>
    <w:rsid w:val="004F3EF4"/>
    <w:rsid w:val="004F4489"/>
    <w:rsid w:val="004F4C9A"/>
    <w:rsid w:val="004F4CB7"/>
    <w:rsid w:val="004F4D2C"/>
    <w:rsid w:val="004F506F"/>
    <w:rsid w:val="004F5548"/>
    <w:rsid w:val="004F5CA3"/>
    <w:rsid w:val="004F5F55"/>
    <w:rsid w:val="004F65C1"/>
    <w:rsid w:val="004F74DF"/>
    <w:rsid w:val="004F76B9"/>
    <w:rsid w:val="004F7762"/>
    <w:rsid w:val="004F7A9E"/>
    <w:rsid w:val="00500026"/>
    <w:rsid w:val="005004A8"/>
    <w:rsid w:val="00500A37"/>
    <w:rsid w:val="00500BA9"/>
    <w:rsid w:val="00500C3A"/>
    <w:rsid w:val="00500EE1"/>
    <w:rsid w:val="00501201"/>
    <w:rsid w:val="0050129D"/>
    <w:rsid w:val="005017DA"/>
    <w:rsid w:val="00501889"/>
    <w:rsid w:val="0050210E"/>
    <w:rsid w:val="005021C7"/>
    <w:rsid w:val="00502294"/>
    <w:rsid w:val="0050238A"/>
    <w:rsid w:val="005030EE"/>
    <w:rsid w:val="00503221"/>
    <w:rsid w:val="00503D15"/>
    <w:rsid w:val="00504284"/>
    <w:rsid w:val="005042FA"/>
    <w:rsid w:val="0050463B"/>
    <w:rsid w:val="00504FC8"/>
    <w:rsid w:val="00505034"/>
    <w:rsid w:val="005054CE"/>
    <w:rsid w:val="00505B9A"/>
    <w:rsid w:val="00506442"/>
    <w:rsid w:val="00506774"/>
    <w:rsid w:val="00506CC3"/>
    <w:rsid w:val="00506DF0"/>
    <w:rsid w:val="00506EEE"/>
    <w:rsid w:val="005070DC"/>
    <w:rsid w:val="005073B3"/>
    <w:rsid w:val="00507580"/>
    <w:rsid w:val="00507A43"/>
    <w:rsid w:val="00507D2D"/>
    <w:rsid w:val="005105D8"/>
    <w:rsid w:val="00510700"/>
    <w:rsid w:val="00511190"/>
    <w:rsid w:val="00511547"/>
    <w:rsid w:val="00511A43"/>
    <w:rsid w:val="005122A2"/>
    <w:rsid w:val="0051238B"/>
    <w:rsid w:val="00512C19"/>
    <w:rsid w:val="00512C22"/>
    <w:rsid w:val="005130DF"/>
    <w:rsid w:val="00513377"/>
    <w:rsid w:val="005150FF"/>
    <w:rsid w:val="00515279"/>
    <w:rsid w:val="0051542E"/>
    <w:rsid w:val="00515F34"/>
    <w:rsid w:val="00516007"/>
    <w:rsid w:val="00516C2C"/>
    <w:rsid w:val="005171C9"/>
    <w:rsid w:val="00517B93"/>
    <w:rsid w:val="0052011C"/>
    <w:rsid w:val="00520240"/>
    <w:rsid w:val="0052030A"/>
    <w:rsid w:val="00520580"/>
    <w:rsid w:val="00520DB4"/>
    <w:rsid w:val="005224AC"/>
    <w:rsid w:val="00522936"/>
    <w:rsid w:val="00522E63"/>
    <w:rsid w:val="005230CE"/>
    <w:rsid w:val="00523425"/>
    <w:rsid w:val="0052345B"/>
    <w:rsid w:val="00523969"/>
    <w:rsid w:val="005245BA"/>
    <w:rsid w:val="0052479A"/>
    <w:rsid w:val="00524A2A"/>
    <w:rsid w:val="00525261"/>
    <w:rsid w:val="005263F6"/>
    <w:rsid w:val="005269B3"/>
    <w:rsid w:val="00526B9F"/>
    <w:rsid w:val="00527113"/>
    <w:rsid w:val="0052775E"/>
    <w:rsid w:val="005278A4"/>
    <w:rsid w:val="00527BA8"/>
    <w:rsid w:val="00530024"/>
    <w:rsid w:val="00530B3F"/>
    <w:rsid w:val="00531107"/>
    <w:rsid w:val="00531A05"/>
    <w:rsid w:val="00532603"/>
    <w:rsid w:val="00532A25"/>
    <w:rsid w:val="00532EA8"/>
    <w:rsid w:val="00532F3A"/>
    <w:rsid w:val="005339E8"/>
    <w:rsid w:val="0053404D"/>
    <w:rsid w:val="00534629"/>
    <w:rsid w:val="00534F72"/>
    <w:rsid w:val="0053506B"/>
    <w:rsid w:val="0053595E"/>
    <w:rsid w:val="00535A67"/>
    <w:rsid w:val="00535B07"/>
    <w:rsid w:val="00535BD7"/>
    <w:rsid w:val="00536E23"/>
    <w:rsid w:val="00537037"/>
    <w:rsid w:val="005378E9"/>
    <w:rsid w:val="005379D1"/>
    <w:rsid w:val="00537A43"/>
    <w:rsid w:val="005401A7"/>
    <w:rsid w:val="005409E1"/>
    <w:rsid w:val="00540A1F"/>
    <w:rsid w:val="00540B74"/>
    <w:rsid w:val="00540FAC"/>
    <w:rsid w:val="005411A3"/>
    <w:rsid w:val="005419A7"/>
    <w:rsid w:val="00542C11"/>
    <w:rsid w:val="00542FE5"/>
    <w:rsid w:val="0054368C"/>
    <w:rsid w:val="00544BD0"/>
    <w:rsid w:val="00544C59"/>
    <w:rsid w:val="00544CCF"/>
    <w:rsid w:val="005452B7"/>
    <w:rsid w:val="00545593"/>
    <w:rsid w:val="0054594F"/>
    <w:rsid w:val="00545A56"/>
    <w:rsid w:val="00545C6C"/>
    <w:rsid w:val="00546053"/>
    <w:rsid w:val="00546333"/>
    <w:rsid w:val="005464EC"/>
    <w:rsid w:val="00546A96"/>
    <w:rsid w:val="00547290"/>
    <w:rsid w:val="005478AB"/>
    <w:rsid w:val="00547F84"/>
    <w:rsid w:val="00547FBE"/>
    <w:rsid w:val="005504FC"/>
    <w:rsid w:val="005507E1"/>
    <w:rsid w:val="00550A3B"/>
    <w:rsid w:val="00550E9B"/>
    <w:rsid w:val="00550F8E"/>
    <w:rsid w:val="0055106D"/>
    <w:rsid w:val="005510FF"/>
    <w:rsid w:val="0055165F"/>
    <w:rsid w:val="00551888"/>
    <w:rsid w:val="00551FDE"/>
    <w:rsid w:val="005524A4"/>
    <w:rsid w:val="005525F6"/>
    <w:rsid w:val="005527B1"/>
    <w:rsid w:val="00552E54"/>
    <w:rsid w:val="00552FFF"/>
    <w:rsid w:val="00553093"/>
    <w:rsid w:val="00553684"/>
    <w:rsid w:val="00553BC7"/>
    <w:rsid w:val="005540C8"/>
    <w:rsid w:val="00554272"/>
    <w:rsid w:val="005546B4"/>
    <w:rsid w:val="00554911"/>
    <w:rsid w:val="005551BD"/>
    <w:rsid w:val="00555503"/>
    <w:rsid w:val="0055606E"/>
    <w:rsid w:val="005560A6"/>
    <w:rsid w:val="00556884"/>
    <w:rsid w:val="00556DA3"/>
    <w:rsid w:val="005577C3"/>
    <w:rsid w:val="00560A6F"/>
    <w:rsid w:val="00561D44"/>
    <w:rsid w:val="00561DD0"/>
    <w:rsid w:val="005625E8"/>
    <w:rsid w:val="0056287F"/>
    <w:rsid w:val="00562B6B"/>
    <w:rsid w:val="00563766"/>
    <w:rsid w:val="00563A8F"/>
    <w:rsid w:val="005646F4"/>
    <w:rsid w:val="0056490F"/>
    <w:rsid w:val="00564E0A"/>
    <w:rsid w:val="00564EF4"/>
    <w:rsid w:val="00564F6C"/>
    <w:rsid w:val="00565A6D"/>
    <w:rsid w:val="00565C6C"/>
    <w:rsid w:val="00566DF9"/>
    <w:rsid w:val="00566F39"/>
    <w:rsid w:val="005670E2"/>
    <w:rsid w:val="00567755"/>
    <w:rsid w:val="0056789B"/>
    <w:rsid w:val="005678D8"/>
    <w:rsid w:val="00567B6E"/>
    <w:rsid w:val="00570568"/>
    <w:rsid w:val="00570B04"/>
    <w:rsid w:val="0057129E"/>
    <w:rsid w:val="00571322"/>
    <w:rsid w:val="00572143"/>
    <w:rsid w:val="00572295"/>
    <w:rsid w:val="005722DC"/>
    <w:rsid w:val="00572916"/>
    <w:rsid w:val="0057345C"/>
    <w:rsid w:val="005738C1"/>
    <w:rsid w:val="00573B2A"/>
    <w:rsid w:val="005740AE"/>
    <w:rsid w:val="00574198"/>
    <w:rsid w:val="005745C1"/>
    <w:rsid w:val="00574832"/>
    <w:rsid w:val="00574B71"/>
    <w:rsid w:val="00574FE6"/>
    <w:rsid w:val="005752AE"/>
    <w:rsid w:val="00576701"/>
    <w:rsid w:val="00576E3D"/>
    <w:rsid w:val="0057785C"/>
    <w:rsid w:val="00577B4E"/>
    <w:rsid w:val="00577BE4"/>
    <w:rsid w:val="00577CFD"/>
    <w:rsid w:val="00577DDE"/>
    <w:rsid w:val="00580316"/>
    <w:rsid w:val="00580328"/>
    <w:rsid w:val="0058062F"/>
    <w:rsid w:val="00580709"/>
    <w:rsid w:val="00580A63"/>
    <w:rsid w:val="00580DCD"/>
    <w:rsid w:val="00580E30"/>
    <w:rsid w:val="00580EC2"/>
    <w:rsid w:val="00580F73"/>
    <w:rsid w:val="005816B8"/>
    <w:rsid w:val="00581FBD"/>
    <w:rsid w:val="0058250A"/>
    <w:rsid w:val="005825EF"/>
    <w:rsid w:val="00582A90"/>
    <w:rsid w:val="00583216"/>
    <w:rsid w:val="00584857"/>
    <w:rsid w:val="005849A0"/>
    <w:rsid w:val="00585B24"/>
    <w:rsid w:val="00586076"/>
    <w:rsid w:val="00586473"/>
    <w:rsid w:val="00586A5D"/>
    <w:rsid w:val="00586F4B"/>
    <w:rsid w:val="005871B5"/>
    <w:rsid w:val="00587234"/>
    <w:rsid w:val="00587BA4"/>
    <w:rsid w:val="00590371"/>
    <w:rsid w:val="0059064C"/>
    <w:rsid w:val="00590C7C"/>
    <w:rsid w:val="00590D72"/>
    <w:rsid w:val="0059103D"/>
    <w:rsid w:val="00591849"/>
    <w:rsid w:val="0059188A"/>
    <w:rsid w:val="0059279A"/>
    <w:rsid w:val="00592C06"/>
    <w:rsid w:val="00593099"/>
    <w:rsid w:val="005932A9"/>
    <w:rsid w:val="00593587"/>
    <w:rsid w:val="00593FB7"/>
    <w:rsid w:val="0059423A"/>
    <w:rsid w:val="005947BE"/>
    <w:rsid w:val="005947CF"/>
    <w:rsid w:val="00594AA4"/>
    <w:rsid w:val="00595274"/>
    <w:rsid w:val="005956C3"/>
    <w:rsid w:val="005960A1"/>
    <w:rsid w:val="005966AF"/>
    <w:rsid w:val="00596C36"/>
    <w:rsid w:val="00596DB7"/>
    <w:rsid w:val="00597091"/>
    <w:rsid w:val="0059761A"/>
    <w:rsid w:val="005978C9"/>
    <w:rsid w:val="00597C1C"/>
    <w:rsid w:val="005A0059"/>
    <w:rsid w:val="005A015D"/>
    <w:rsid w:val="005A0662"/>
    <w:rsid w:val="005A06D4"/>
    <w:rsid w:val="005A08C4"/>
    <w:rsid w:val="005A0E12"/>
    <w:rsid w:val="005A1429"/>
    <w:rsid w:val="005A15B9"/>
    <w:rsid w:val="005A19AC"/>
    <w:rsid w:val="005A1B17"/>
    <w:rsid w:val="005A1B1E"/>
    <w:rsid w:val="005A2835"/>
    <w:rsid w:val="005A2B92"/>
    <w:rsid w:val="005A2F5D"/>
    <w:rsid w:val="005A2FBD"/>
    <w:rsid w:val="005A3759"/>
    <w:rsid w:val="005A377C"/>
    <w:rsid w:val="005A3D3C"/>
    <w:rsid w:val="005A408F"/>
    <w:rsid w:val="005A468B"/>
    <w:rsid w:val="005A48A2"/>
    <w:rsid w:val="005A4DF4"/>
    <w:rsid w:val="005A5177"/>
    <w:rsid w:val="005A53B6"/>
    <w:rsid w:val="005A5DAC"/>
    <w:rsid w:val="005A620C"/>
    <w:rsid w:val="005A727F"/>
    <w:rsid w:val="005A7452"/>
    <w:rsid w:val="005A768C"/>
    <w:rsid w:val="005A76F0"/>
    <w:rsid w:val="005B07AE"/>
    <w:rsid w:val="005B07DF"/>
    <w:rsid w:val="005B1210"/>
    <w:rsid w:val="005B1411"/>
    <w:rsid w:val="005B19CC"/>
    <w:rsid w:val="005B1A35"/>
    <w:rsid w:val="005B22C0"/>
    <w:rsid w:val="005B22F6"/>
    <w:rsid w:val="005B2911"/>
    <w:rsid w:val="005B2AD6"/>
    <w:rsid w:val="005B2F3A"/>
    <w:rsid w:val="005B30D1"/>
    <w:rsid w:val="005B38E8"/>
    <w:rsid w:val="005B3955"/>
    <w:rsid w:val="005B3DA7"/>
    <w:rsid w:val="005B472C"/>
    <w:rsid w:val="005B4A1B"/>
    <w:rsid w:val="005B4C73"/>
    <w:rsid w:val="005B5249"/>
    <w:rsid w:val="005B5BA2"/>
    <w:rsid w:val="005B5D5A"/>
    <w:rsid w:val="005B5FD1"/>
    <w:rsid w:val="005B6023"/>
    <w:rsid w:val="005B61A3"/>
    <w:rsid w:val="005B6364"/>
    <w:rsid w:val="005B67E9"/>
    <w:rsid w:val="005B6F24"/>
    <w:rsid w:val="005B7681"/>
    <w:rsid w:val="005C031A"/>
    <w:rsid w:val="005C040F"/>
    <w:rsid w:val="005C051E"/>
    <w:rsid w:val="005C1807"/>
    <w:rsid w:val="005C1DF0"/>
    <w:rsid w:val="005C2071"/>
    <w:rsid w:val="005C27E4"/>
    <w:rsid w:val="005C3D02"/>
    <w:rsid w:val="005C3DDB"/>
    <w:rsid w:val="005C4449"/>
    <w:rsid w:val="005C454F"/>
    <w:rsid w:val="005C47A2"/>
    <w:rsid w:val="005C4A96"/>
    <w:rsid w:val="005C4AA2"/>
    <w:rsid w:val="005C4BB9"/>
    <w:rsid w:val="005C4DEB"/>
    <w:rsid w:val="005C4EC9"/>
    <w:rsid w:val="005C4FB7"/>
    <w:rsid w:val="005C509A"/>
    <w:rsid w:val="005C57B7"/>
    <w:rsid w:val="005C5B38"/>
    <w:rsid w:val="005C5B51"/>
    <w:rsid w:val="005C5C0F"/>
    <w:rsid w:val="005C611F"/>
    <w:rsid w:val="005C66B2"/>
    <w:rsid w:val="005C66E8"/>
    <w:rsid w:val="005C678C"/>
    <w:rsid w:val="005C6B46"/>
    <w:rsid w:val="005C71BA"/>
    <w:rsid w:val="005C7893"/>
    <w:rsid w:val="005C7E22"/>
    <w:rsid w:val="005D0017"/>
    <w:rsid w:val="005D01A5"/>
    <w:rsid w:val="005D056C"/>
    <w:rsid w:val="005D0BD5"/>
    <w:rsid w:val="005D0C8B"/>
    <w:rsid w:val="005D0CFB"/>
    <w:rsid w:val="005D112B"/>
    <w:rsid w:val="005D120C"/>
    <w:rsid w:val="005D247A"/>
    <w:rsid w:val="005D258A"/>
    <w:rsid w:val="005D278A"/>
    <w:rsid w:val="005D2FBD"/>
    <w:rsid w:val="005D30EE"/>
    <w:rsid w:val="005D3130"/>
    <w:rsid w:val="005D3D00"/>
    <w:rsid w:val="005D41CF"/>
    <w:rsid w:val="005D42F0"/>
    <w:rsid w:val="005D4B7B"/>
    <w:rsid w:val="005D4D38"/>
    <w:rsid w:val="005D4D55"/>
    <w:rsid w:val="005D51F7"/>
    <w:rsid w:val="005D5F86"/>
    <w:rsid w:val="005D69B9"/>
    <w:rsid w:val="005D6C89"/>
    <w:rsid w:val="005D6DC5"/>
    <w:rsid w:val="005D6DDD"/>
    <w:rsid w:val="005D717A"/>
    <w:rsid w:val="005D73D4"/>
    <w:rsid w:val="005D7923"/>
    <w:rsid w:val="005D7C28"/>
    <w:rsid w:val="005D7D4A"/>
    <w:rsid w:val="005D7E4C"/>
    <w:rsid w:val="005E0807"/>
    <w:rsid w:val="005E0BE1"/>
    <w:rsid w:val="005E1839"/>
    <w:rsid w:val="005E19DA"/>
    <w:rsid w:val="005E27E2"/>
    <w:rsid w:val="005E3A93"/>
    <w:rsid w:val="005E3F76"/>
    <w:rsid w:val="005E41CC"/>
    <w:rsid w:val="005E4483"/>
    <w:rsid w:val="005E4C47"/>
    <w:rsid w:val="005E4D36"/>
    <w:rsid w:val="005E54E1"/>
    <w:rsid w:val="005E5654"/>
    <w:rsid w:val="005E5664"/>
    <w:rsid w:val="005E5768"/>
    <w:rsid w:val="005E5772"/>
    <w:rsid w:val="005E5A05"/>
    <w:rsid w:val="005E5FD7"/>
    <w:rsid w:val="005E6B1A"/>
    <w:rsid w:val="005E6C8F"/>
    <w:rsid w:val="005E7043"/>
    <w:rsid w:val="005E7FE2"/>
    <w:rsid w:val="005F0133"/>
    <w:rsid w:val="005F02EE"/>
    <w:rsid w:val="005F0BCC"/>
    <w:rsid w:val="005F0F84"/>
    <w:rsid w:val="005F15D6"/>
    <w:rsid w:val="005F15E9"/>
    <w:rsid w:val="005F15FA"/>
    <w:rsid w:val="005F169F"/>
    <w:rsid w:val="005F19C2"/>
    <w:rsid w:val="005F2155"/>
    <w:rsid w:val="005F267F"/>
    <w:rsid w:val="005F27E2"/>
    <w:rsid w:val="005F2A67"/>
    <w:rsid w:val="005F34A8"/>
    <w:rsid w:val="005F3621"/>
    <w:rsid w:val="005F37D7"/>
    <w:rsid w:val="005F3FB7"/>
    <w:rsid w:val="005F4985"/>
    <w:rsid w:val="005F4B29"/>
    <w:rsid w:val="005F4C48"/>
    <w:rsid w:val="005F4CF7"/>
    <w:rsid w:val="005F4D12"/>
    <w:rsid w:val="005F4D75"/>
    <w:rsid w:val="005F4EE9"/>
    <w:rsid w:val="005F5316"/>
    <w:rsid w:val="005F5677"/>
    <w:rsid w:val="005F6488"/>
    <w:rsid w:val="005F6977"/>
    <w:rsid w:val="005F6B6D"/>
    <w:rsid w:val="005F6C8C"/>
    <w:rsid w:val="005F7CF5"/>
    <w:rsid w:val="005F7DCB"/>
    <w:rsid w:val="00600E3A"/>
    <w:rsid w:val="00600E3F"/>
    <w:rsid w:val="00601281"/>
    <w:rsid w:val="00601820"/>
    <w:rsid w:val="00601A9E"/>
    <w:rsid w:val="00601B50"/>
    <w:rsid w:val="00601CE3"/>
    <w:rsid w:val="00602233"/>
    <w:rsid w:val="0060263D"/>
    <w:rsid w:val="0060284A"/>
    <w:rsid w:val="00602C51"/>
    <w:rsid w:val="00602E69"/>
    <w:rsid w:val="00602F87"/>
    <w:rsid w:val="0060312F"/>
    <w:rsid w:val="00603F10"/>
    <w:rsid w:val="00603F5B"/>
    <w:rsid w:val="0060451F"/>
    <w:rsid w:val="00604D2A"/>
    <w:rsid w:val="0060513F"/>
    <w:rsid w:val="006051D1"/>
    <w:rsid w:val="00605345"/>
    <w:rsid w:val="00605D12"/>
    <w:rsid w:val="0060637C"/>
    <w:rsid w:val="006065C7"/>
    <w:rsid w:val="0060668A"/>
    <w:rsid w:val="00606C30"/>
    <w:rsid w:val="00606F2A"/>
    <w:rsid w:val="00606FE8"/>
    <w:rsid w:val="00607523"/>
    <w:rsid w:val="00610D4C"/>
    <w:rsid w:val="006117F5"/>
    <w:rsid w:val="00611AC4"/>
    <w:rsid w:val="00611ACC"/>
    <w:rsid w:val="006125D5"/>
    <w:rsid w:val="00612701"/>
    <w:rsid w:val="00612DB0"/>
    <w:rsid w:val="00612F21"/>
    <w:rsid w:val="00613FEB"/>
    <w:rsid w:val="00614560"/>
    <w:rsid w:val="006147CA"/>
    <w:rsid w:val="0061525D"/>
    <w:rsid w:val="00615E33"/>
    <w:rsid w:val="006161A6"/>
    <w:rsid w:val="006166F9"/>
    <w:rsid w:val="0061684D"/>
    <w:rsid w:val="006168BD"/>
    <w:rsid w:val="00617297"/>
    <w:rsid w:val="00617EA1"/>
    <w:rsid w:val="00620593"/>
    <w:rsid w:val="006209C5"/>
    <w:rsid w:val="00620A5D"/>
    <w:rsid w:val="00621292"/>
    <w:rsid w:val="00621384"/>
    <w:rsid w:val="006213AD"/>
    <w:rsid w:val="00621EB3"/>
    <w:rsid w:val="00621EE1"/>
    <w:rsid w:val="0062205B"/>
    <w:rsid w:val="006225E3"/>
    <w:rsid w:val="00622C07"/>
    <w:rsid w:val="00622F4C"/>
    <w:rsid w:val="006230A5"/>
    <w:rsid w:val="006231EF"/>
    <w:rsid w:val="006234FF"/>
    <w:rsid w:val="00623A4A"/>
    <w:rsid w:val="00623B77"/>
    <w:rsid w:val="00623ED7"/>
    <w:rsid w:val="006240ED"/>
    <w:rsid w:val="0062504B"/>
    <w:rsid w:val="0062563C"/>
    <w:rsid w:val="00625D75"/>
    <w:rsid w:val="00626ABF"/>
    <w:rsid w:val="006304E6"/>
    <w:rsid w:val="00630699"/>
    <w:rsid w:val="00630F8D"/>
    <w:rsid w:val="00631087"/>
    <w:rsid w:val="00631BFF"/>
    <w:rsid w:val="0063346D"/>
    <w:rsid w:val="006342DE"/>
    <w:rsid w:val="006344CD"/>
    <w:rsid w:val="00634D2C"/>
    <w:rsid w:val="00634E95"/>
    <w:rsid w:val="0063527F"/>
    <w:rsid w:val="0063537B"/>
    <w:rsid w:val="006357A9"/>
    <w:rsid w:val="006367EE"/>
    <w:rsid w:val="006368A1"/>
    <w:rsid w:val="00636CE0"/>
    <w:rsid w:val="00636D05"/>
    <w:rsid w:val="00636D3C"/>
    <w:rsid w:val="00636EF6"/>
    <w:rsid w:val="0063703A"/>
    <w:rsid w:val="0063766F"/>
    <w:rsid w:val="00637D26"/>
    <w:rsid w:val="00640048"/>
    <w:rsid w:val="00641287"/>
    <w:rsid w:val="0064196A"/>
    <w:rsid w:val="00641987"/>
    <w:rsid w:val="00641BEC"/>
    <w:rsid w:val="00641CCD"/>
    <w:rsid w:val="00641E27"/>
    <w:rsid w:val="006421E3"/>
    <w:rsid w:val="00642867"/>
    <w:rsid w:val="00642CAC"/>
    <w:rsid w:val="00642D57"/>
    <w:rsid w:val="00642E32"/>
    <w:rsid w:val="006433E2"/>
    <w:rsid w:val="0064341C"/>
    <w:rsid w:val="006434BE"/>
    <w:rsid w:val="00643869"/>
    <w:rsid w:val="006444F9"/>
    <w:rsid w:val="006445FA"/>
    <w:rsid w:val="006448A6"/>
    <w:rsid w:val="00644C6B"/>
    <w:rsid w:val="00644D87"/>
    <w:rsid w:val="00645D26"/>
    <w:rsid w:val="00646C09"/>
    <w:rsid w:val="00646CB4"/>
    <w:rsid w:val="006474E7"/>
    <w:rsid w:val="00647749"/>
    <w:rsid w:val="00647882"/>
    <w:rsid w:val="00647A2D"/>
    <w:rsid w:val="00647CB3"/>
    <w:rsid w:val="00647E11"/>
    <w:rsid w:val="006508D5"/>
    <w:rsid w:val="00650C47"/>
    <w:rsid w:val="00650FB4"/>
    <w:rsid w:val="00651F77"/>
    <w:rsid w:val="0065212C"/>
    <w:rsid w:val="00652240"/>
    <w:rsid w:val="00652813"/>
    <w:rsid w:val="00652C21"/>
    <w:rsid w:val="00653203"/>
    <w:rsid w:val="00653741"/>
    <w:rsid w:val="00653B1E"/>
    <w:rsid w:val="00653ED5"/>
    <w:rsid w:val="006542CA"/>
    <w:rsid w:val="00654876"/>
    <w:rsid w:val="00654F56"/>
    <w:rsid w:val="00655309"/>
    <w:rsid w:val="00656203"/>
    <w:rsid w:val="0065654B"/>
    <w:rsid w:val="00657AE2"/>
    <w:rsid w:val="0066017F"/>
    <w:rsid w:val="0066041A"/>
    <w:rsid w:val="006609C0"/>
    <w:rsid w:val="00660C34"/>
    <w:rsid w:val="00660D67"/>
    <w:rsid w:val="00660E12"/>
    <w:rsid w:val="00660F23"/>
    <w:rsid w:val="006613BA"/>
    <w:rsid w:val="00661785"/>
    <w:rsid w:val="00661B7B"/>
    <w:rsid w:val="00661CC7"/>
    <w:rsid w:val="00662036"/>
    <w:rsid w:val="0066212B"/>
    <w:rsid w:val="0066292D"/>
    <w:rsid w:val="00662C6F"/>
    <w:rsid w:val="00662DA7"/>
    <w:rsid w:val="00662E96"/>
    <w:rsid w:val="006631DC"/>
    <w:rsid w:val="006632AB"/>
    <w:rsid w:val="00663EE5"/>
    <w:rsid w:val="00664052"/>
    <w:rsid w:val="00664577"/>
    <w:rsid w:val="00664ABF"/>
    <w:rsid w:val="00664C04"/>
    <w:rsid w:val="00664CE3"/>
    <w:rsid w:val="0066543B"/>
    <w:rsid w:val="0066617C"/>
    <w:rsid w:val="00666832"/>
    <w:rsid w:val="0066745D"/>
    <w:rsid w:val="00670FAA"/>
    <w:rsid w:val="0067109C"/>
    <w:rsid w:val="006715DE"/>
    <w:rsid w:val="006717A9"/>
    <w:rsid w:val="006718E2"/>
    <w:rsid w:val="00672513"/>
    <w:rsid w:val="00673299"/>
    <w:rsid w:val="00673A79"/>
    <w:rsid w:val="006741CF"/>
    <w:rsid w:val="00674B7D"/>
    <w:rsid w:val="00674BD1"/>
    <w:rsid w:val="00674D26"/>
    <w:rsid w:val="00674E2B"/>
    <w:rsid w:val="0067526C"/>
    <w:rsid w:val="006752BA"/>
    <w:rsid w:val="0067573C"/>
    <w:rsid w:val="00675DC6"/>
    <w:rsid w:val="00675E4F"/>
    <w:rsid w:val="00676534"/>
    <w:rsid w:val="006767DB"/>
    <w:rsid w:val="00677781"/>
    <w:rsid w:val="00677A96"/>
    <w:rsid w:val="00677B3A"/>
    <w:rsid w:val="006804D5"/>
    <w:rsid w:val="00680C06"/>
    <w:rsid w:val="0068186B"/>
    <w:rsid w:val="006825D1"/>
    <w:rsid w:val="00682C1D"/>
    <w:rsid w:val="00682E90"/>
    <w:rsid w:val="00683A02"/>
    <w:rsid w:val="00683FDD"/>
    <w:rsid w:val="0068457B"/>
    <w:rsid w:val="00684B17"/>
    <w:rsid w:val="0068612C"/>
    <w:rsid w:val="006863DE"/>
    <w:rsid w:val="006871B3"/>
    <w:rsid w:val="006873C0"/>
    <w:rsid w:val="006874D8"/>
    <w:rsid w:val="00687DF3"/>
    <w:rsid w:val="00690178"/>
    <w:rsid w:val="006901BC"/>
    <w:rsid w:val="006906ED"/>
    <w:rsid w:val="006908CF"/>
    <w:rsid w:val="00690F56"/>
    <w:rsid w:val="0069156F"/>
    <w:rsid w:val="00691949"/>
    <w:rsid w:val="00691CE8"/>
    <w:rsid w:val="00691FA6"/>
    <w:rsid w:val="006925E1"/>
    <w:rsid w:val="00692737"/>
    <w:rsid w:val="00692E60"/>
    <w:rsid w:val="00693150"/>
    <w:rsid w:val="00693AC5"/>
    <w:rsid w:val="00694072"/>
    <w:rsid w:val="006941CB"/>
    <w:rsid w:val="00694B57"/>
    <w:rsid w:val="00694F63"/>
    <w:rsid w:val="00695442"/>
    <w:rsid w:val="00695507"/>
    <w:rsid w:val="00695830"/>
    <w:rsid w:val="00695A11"/>
    <w:rsid w:val="00695A24"/>
    <w:rsid w:val="00695AAA"/>
    <w:rsid w:val="00695F78"/>
    <w:rsid w:val="0069630D"/>
    <w:rsid w:val="00696EAE"/>
    <w:rsid w:val="006971E6"/>
    <w:rsid w:val="0069723E"/>
    <w:rsid w:val="006973CD"/>
    <w:rsid w:val="006979F9"/>
    <w:rsid w:val="006A07C5"/>
    <w:rsid w:val="006A0AFD"/>
    <w:rsid w:val="006A2038"/>
    <w:rsid w:val="006A2072"/>
    <w:rsid w:val="006A2271"/>
    <w:rsid w:val="006A2B59"/>
    <w:rsid w:val="006A2EC2"/>
    <w:rsid w:val="006A3018"/>
    <w:rsid w:val="006A316E"/>
    <w:rsid w:val="006A32CA"/>
    <w:rsid w:val="006A385F"/>
    <w:rsid w:val="006A4083"/>
    <w:rsid w:val="006A4088"/>
    <w:rsid w:val="006A483A"/>
    <w:rsid w:val="006A490C"/>
    <w:rsid w:val="006A4D5D"/>
    <w:rsid w:val="006A4DA9"/>
    <w:rsid w:val="006A4EC8"/>
    <w:rsid w:val="006A55D7"/>
    <w:rsid w:val="006A57A7"/>
    <w:rsid w:val="006A5F40"/>
    <w:rsid w:val="006A64E2"/>
    <w:rsid w:val="006A67FB"/>
    <w:rsid w:val="006A6E23"/>
    <w:rsid w:val="006A6F03"/>
    <w:rsid w:val="006B01B8"/>
    <w:rsid w:val="006B1579"/>
    <w:rsid w:val="006B1B35"/>
    <w:rsid w:val="006B1BF8"/>
    <w:rsid w:val="006B2EC7"/>
    <w:rsid w:val="006B3082"/>
    <w:rsid w:val="006B310E"/>
    <w:rsid w:val="006B42C1"/>
    <w:rsid w:val="006B4522"/>
    <w:rsid w:val="006B4D7A"/>
    <w:rsid w:val="006B5005"/>
    <w:rsid w:val="006B565A"/>
    <w:rsid w:val="006B5850"/>
    <w:rsid w:val="006B58EE"/>
    <w:rsid w:val="006B5A3E"/>
    <w:rsid w:val="006B5E2A"/>
    <w:rsid w:val="006B5E9C"/>
    <w:rsid w:val="006B6342"/>
    <w:rsid w:val="006B663F"/>
    <w:rsid w:val="006B67B5"/>
    <w:rsid w:val="006B6F03"/>
    <w:rsid w:val="006B7553"/>
    <w:rsid w:val="006B798E"/>
    <w:rsid w:val="006C046E"/>
    <w:rsid w:val="006C0E9B"/>
    <w:rsid w:val="006C1325"/>
    <w:rsid w:val="006C1353"/>
    <w:rsid w:val="006C1A2E"/>
    <w:rsid w:val="006C1BE8"/>
    <w:rsid w:val="006C2092"/>
    <w:rsid w:val="006C2835"/>
    <w:rsid w:val="006C2B73"/>
    <w:rsid w:val="006C2CBA"/>
    <w:rsid w:val="006C2D33"/>
    <w:rsid w:val="006C3C43"/>
    <w:rsid w:val="006C4D6A"/>
    <w:rsid w:val="006C4DF8"/>
    <w:rsid w:val="006C4E61"/>
    <w:rsid w:val="006C4FE6"/>
    <w:rsid w:val="006C505D"/>
    <w:rsid w:val="006C5583"/>
    <w:rsid w:val="006C55D8"/>
    <w:rsid w:val="006C5A5A"/>
    <w:rsid w:val="006C5E4A"/>
    <w:rsid w:val="006C5ED3"/>
    <w:rsid w:val="006C6862"/>
    <w:rsid w:val="006C69B4"/>
    <w:rsid w:val="006C7478"/>
    <w:rsid w:val="006C7A02"/>
    <w:rsid w:val="006D012D"/>
    <w:rsid w:val="006D02AD"/>
    <w:rsid w:val="006D02CA"/>
    <w:rsid w:val="006D0651"/>
    <w:rsid w:val="006D0A04"/>
    <w:rsid w:val="006D1297"/>
    <w:rsid w:val="006D20AF"/>
    <w:rsid w:val="006D252F"/>
    <w:rsid w:val="006D25FB"/>
    <w:rsid w:val="006D28EC"/>
    <w:rsid w:val="006D3245"/>
    <w:rsid w:val="006D3789"/>
    <w:rsid w:val="006D3831"/>
    <w:rsid w:val="006D3BF1"/>
    <w:rsid w:val="006D4772"/>
    <w:rsid w:val="006D4788"/>
    <w:rsid w:val="006D4AF0"/>
    <w:rsid w:val="006D57D9"/>
    <w:rsid w:val="006D5A8F"/>
    <w:rsid w:val="006D638B"/>
    <w:rsid w:val="006D655F"/>
    <w:rsid w:val="006D6696"/>
    <w:rsid w:val="006D6B3B"/>
    <w:rsid w:val="006D6CFB"/>
    <w:rsid w:val="006D6F6D"/>
    <w:rsid w:val="006D6FA2"/>
    <w:rsid w:val="006D76F6"/>
    <w:rsid w:val="006E0661"/>
    <w:rsid w:val="006E087B"/>
    <w:rsid w:val="006E08FE"/>
    <w:rsid w:val="006E096C"/>
    <w:rsid w:val="006E0C5F"/>
    <w:rsid w:val="006E11DE"/>
    <w:rsid w:val="006E1776"/>
    <w:rsid w:val="006E191D"/>
    <w:rsid w:val="006E1E96"/>
    <w:rsid w:val="006E1EDE"/>
    <w:rsid w:val="006E2092"/>
    <w:rsid w:val="006E2F8B"/>
    <w:rsid w:val="006E31A8"/>
    <w:rsid w:val="006E335A"/>
    <w:rsid w:val="006E33AA"/>
    <w:rsid w:val="006E35B0"/>
    <w:rsid w:val="006E3B8B"/>
    <w:rsid w:val="006E41DB"/>
    <w:rsid w:val="006E445D"/>
    <w:rsid w:val="006E46F6"/>
    <w:rsid w:val="006E5E23"/>
    <w:rsid w:val="006E613C"/>
    <w:rsid w:val="006E6646"/>
    <w:rsid w:val="006E6815"/>
    <w:rsid w:val="006E6B3A"/>
    <w:rsid w:val="006E6FB4"/>
    <w:rsid w:val="006E7048"/>
    <w:rsid w:val="006E785A"/>
    <w:rsid w:val="006E793D"/>
    <w:rsid w:val="006E7AED"/>
    <w:rsid w:val="006E7E2C"/>
    <w:rsid w:val="006F00E7"/>
    <w:rsid w:val="006F022F"/>
    <w:rsid w:val="006F0448"/>
    <w:rsid w:val="006F0523"/>
    <w:rsid w:val="006F0C77"/>
    <w:rsid w:val="006F0CB5"/>
    <w:rsid w:val="006F0F75"/>
    <w:rsid w:val="006F0FCE"/>
    <w:rsid w:val="006F1388"/>
    <w:rsid w:val="006F1C43"/>
    <w:rsid w:val="006F1E83"/>
    <w:rsid w:val="006F1F7A"/>
    <w:rsid w:val="006F2148"/>
    <w:rsid w:val="006F2830"/>
    <w:rsid w:val="006F2B87"/>
    <w:rsid w:val="006F3043"/>
    <w:rsid w:val="006F3080"/>
    <w:rsid w:val="006F323D"/>
    <w:rsid w:val="006F3489"/>
    <w:rsid w:val="006F3640"/>
    <w:rsid w:val="006F39FF"/>
    <w:rsid w:val="006F3B3A"/>
    <w:rsid w:val="006F4038"/>
    <w:rsid w:val="006F422E"/>
    <w:rsid w:val="006F48C4"/>
    <w:rsid w:val="006F48CE"/>
    <w:rsid w:val="006F4D9C"/>
    <w:rsid w:val="006F50F2"/>
    <w:rsid w:val="006F57ED"/>
    <w:rsid w:val="006F5D70"/>
    <w:rsid w:val="006F5EED"/>
    <w:rsid w:val="006F5FCB"/>
    <w:rsid w:val="006F65FF"/>
    <w:rsid w:val="006F6F0D"/>
    <w:rsid w:val="006F71D5"/>
    <w:rsid w:val="006F7362"/>
    <w:rsid w:val="006F77A0"/>
    <w:rsid w:val="00700B00"/>
    <w:rsid w:val="00701191"/>
    <w:rsid w:val="0070198F"/>
    <w:rsid w:val="00701EC0"/>
    <w:rsid w:val="007022C4"/>
    <w:rsid w:val="00702AB4"/>
    <w:rsid w:val="0070312B"/>
    <w:rsid w:val="00704772"/>
    <w:rsid w:val="0070477C"/>
    <w:rsid w:val="00704AA7"/>
    <w:rsid w:val="00704DB3"/>
    <w:rsid w:val="00704ED8"/>
    <w:rsid w:val="0070567F"/>
    <w:rsid w:val="00705B7A"/>
    <w:rsid w:val="007063D0"/>
    <w:rsid w:val="0070683D"/>
    <w:rsid w:val="00706D1F"/>
    <w:rsid w:val="00706D38"/>
    <w:rsid w:val="00706F29"/>
    <w:rsid w:val="007073AD"/>
    <w:rsid w:val="00707B02"/>
    <w:rsid w:val="00707B6D"/>
    <w:rsid w:val="00710448"/>
    <w:rsid w:val="00710CE2"/>
    <w:rsid w:val="00710F50"/>
    <w:rsid w:val="007110EA"/>
    <w:rsid w:val="007111CB"/>
    <w:rsid w:val="00711735"/>
    <w:rsid w:val="007118E8"/>
    <w:rsid w:val="0071192A"/>
    <w:rsid w:val="007120C3"/>
    <w:rsid w:val="0071212C"/>
    <w:rsid w:val="0071264E"/>
    <w:rsid w:val="00712C9C"/>
    <w:rsid w:val="00713CFF"/>
    <w:rsid w:val="0071441C"/>
    <w:rsid w:val="00714A03"/>
    <w:rsid w:val="007150A2"/>
    <w:rsid w:val="00715234"/>
    <w:rsid w:val="00715B2C"/>
    <w:rsid w:val="00716D5E"/>
    <w:rsid w:val="007200CC"/>
    <w:rsid w:val="00720DCB"/>
    <w:rsid w:val="007217BB"/>
    <w:rsid w:val="00721ACF"/>
    <w:rsid w:val="00721CA5"/>
    <w:rsid w:val="00721DDD"/>
    <w:rsid w:val="00722178"/>
    <w:rsid w:val="0072238A"/>
    <w:rsid w:val="0072258E"/>
    <w:rsid w:val="00722A12"/>
    <w:rsid w:val="00722B89"/>
    <w:rsid w:val="00723300"/>
    <w:rsid w:val="007234AC"/>
    <w:rsid w:val="0072401F"/>
    <w:rsid w:val="00724171"/>
    <w:rsid w:val="007245A6"/>
    <w:rsid w:val="00724AE8"/>
    <w:rsid w:val="00725225"/>
    <w:rsid w:val="007253A6"/>
    <w:rsid w:val="00725597"/>
    <w:rsid w:val="007256DC"/>
    <w:rsid w:val="00725CAF"/>
    <w:rsid w:val="0072676A"/>
    <w:rsid w:val="00726DF2"/>
    <w:rsid w:val="00726EC4"/>
    <w:rsid w:val="0072765F"/>
    <w:rsid w:val="0072773D"/>
    <w:rsid w:val="00727751"/>
    <w:rsid w:val="00727825"/>
    <w:rsid w:val="007279C0"/>
    <w:rsid w:val="00730161"/>
    <w:rsid w:val="00730D41"/>
    <w:rsid w:val="007310E7"/>
    <w:rsid w:val="0073166D"/>
    <w:rsid w:val="0073170B"/>
    <w:rsid w:val="00731C6B"/>
    <w:rsid w:val="00732203"/>
    <w:rsid w:val="007325EA"/>
    <w:rsid w:val="0073289E"/>
    <w:rsid w:val="00732B5B"/>
    <w:rsid w:val="00733405"/>
    <w:rsid w:val="00733648"/>
    <w:rsid w:val="00733AEB"/>
    <w:rsid w:val="00733B99"/>
    <w:rsid w:val="00733C40"/>
    <w:rsid w:val="00734422"/>
    <w:rsid w:val="00735DA7"/>
    <w:rsid w:val="00735EDC"/>
    <w:rsid w:val="00735F62"/>
    <w:rsid w:val="00735FAA"/>
    <w:rsid w:val="007363A2"/>
    <w:rsid w:val="0073667F"/>
    <w:rsid w:val="007368E8"/>
    <w:rsid w:val="007369F7"/>
    <w:rsid w:val="00736B41"/>
    <w:rsid w:val="00736C92"/>
    <w:rsid w:val="007372BC"/>
    <w:rsid w:val="007374DB"/>
    <w:rsid w:val="00737977"/>
    <w:rsid w:val="00737AE9"/>
    <w:rsid w:val="00740067"/>
    <w:rsid w:val="0074067C"/>
    <w:rsid w:val="007408F9"/>
    <w:rsid w:val="00740F32"/>
    <w:rsid w:val="007414CD"/>
    <w:rsid w:val="007415BB"/>
    <w:rsid w:val="00742456"/>
    <w:rsid w:val="00742AB5"/>
    <w:rsid w:val="007430ED"/>
    <w:rsid w:val="007438CB"/>
    <w:rsid w:val="007438F5"/>
    <w:rsid w:val="00743A27"/>
    <w:rsid w:val="00743C2E"/>
    <w:rsid w:val="00744032"/>
    <w:rsid w:val="00744D07"/>
    <w:rsid w:val="00745111"/>
    <w:rsid w:val="00745318"/>
    <w:rsid w:val="00745C99"/>
    <w:rsid w:val="00745E73"/>
    <w:rsid w:val="00746B22"/>
    <w:rsid w:val="00746C24"/>
    <w:rsid w:val="00747C42"/>
    <w:rsid w:val="00747DFA"/>
    <w:rsid w:val="007503D5"/>
    <w:rsid w:val="00751404"/>
    <w:rsid w:val="00751B80"/>
    <w:rsid w:val="00751FD4"/>
    <w:rsid w:val="00752215"/>
    <w:rsid w:val="00752668"/>
    <w:rsid w:val="00752928"/>
    <w:rsid w:val="007529B5"/>
    <w:rsid w:val="00752A47"/>
    <w:rsid w:val="00752CE8"/>
    <w:rsid w:val="00753017"/>
    <w:rsid w:val="0075335F"/>
    <w:rsid w:val="00753393"/>
    <w:rsid w:val="007535A3"/>
    <w:rsid w:val="007535F0"/>
    <w:rsid w:val="00753AAA"/>
    <w:rsid w:val="00754436"/>
    <w:rsid w:val="0075454E"/>
    <w:rsid w:val="00754960"/>
    <w:rsid w:val="00754AAC"/>
    <w:rsid w:val="00754AC2"/>
    <w:rsid w:val="00754D84"/>
    <w:rsid w:val="00754E24"/>
    <w:rsid w:val="00754E5E"/>
    <w:rsid w:val="00754F5A"/>
    <w:rsid w:val="0075510D"/>
    <w:rsid w:val="00755E63"/>
    <w:rsid w:val="00756461"/>
    <w:rsid w:val="00756AC4"/>
    <w:rsid w:val="007570B0"/>
    <w:rsid w:val="00757339"/>
    <w:rsid w:val="00757B00"/>
    <w:rsid w:val="00757C6C"/>
    <w:rsid w:val="00757E1A"/>
    <w:rsid w:val="00757E8D"/>
    <w:rsid w:val="007603C5"/>
    <w:rsid w:val="00761739"/>
    <w:rsid w:val="00761AA4"/>
    <w:rsid w:val="00761B8D"/>
    <w:rsid w:val="00761CA3"/>
    <w:rsid w:val="0076207B"/>
    <w:rsid w:val="00762506"/>
    <w:rsid w:val="0076351A"/>
    <w:rsid w:val="007637E6"/>
    <w:rsid w:val="00763988"/>
    <w:rsid w:val="00763B43"/>
    <w:rsid w:val="00763F81"/>
    <w:rsid w:val="00764BD2"/>
    <w:rsid w:val="00764DE0"/>
    <w:rsid w:val="007652C4"/>
    <w:rsid w:val="007652D1"/>
    <w:rsid w:val="00765365"/>
    <w:rsid w:val="00765C5C"/>
    <w:rsid w:val="00765EE0"/>
    <w:rsid w:val="00765F3B"/>
    <w:rsid w:val="00766318"/>
    <w:rsid w:val="0076637D"/>
    <w:rsid w:val="00766C33"/>
    <w:rsid w:val="00767023"/>
    <w:rsid w:val="0076703D"/>
    <w:rsid w:val="00767C69"/>
    <w:rsid w:val="0077018B"/>
    <w:rsid w:val="00770A12"/>
    <w:rsid w:val="0077105F"/>
    <w:rsid w:val="00771789"/>
    <w:rsid w:val="00771E14"/>
    <w:rsid w:val="00771E41"/>
    <w:rsid w:val="007722E5"/>
    <w:rsid w:val="007735DA"/>
    <w:rsid w:val="00773F28"/>
    <w:rsid w:val="00774205"/>
    <w:rsid w:val="00774239"/>
    <w:rsid w:val="00774587"/>
    <w:rsid w:val="007748D7"/>
    <w:rsid w:val="0077491F"/>
    <w:rsid w:val="007753E6"/>
    <w:rsid w:val="00775613"/>
    <w:rsid w:val="00775641"/>
    <w:rsid w:val="00775810"/>
    <w:rsid w:val="00775DDF"/>
    <w:rsid w:val="007766D9"/>
    <w:rsid w:val="00776AD3"/>
    <w:rsid w:val="00776DBC"/>
    <w:rsid w:val="00776F74"/>
    <w:rsid w:val="00777077"/>
    <w:rsid w:val="0077757D"/>
    <w:rsid w:val="00777D20"/>
    <w:rsid w:val="00777EC8"/>
    <w:rsid w:val="0078007F"/>
    <w:rsid w:val="007805D1"/>
    <w:rsid w:val="00780838"/>
    <w:rsid w:val="00780855"/>
    <w:rsid w:val="00780EB4"/>
    <w:rsid w:val="00781DB2"/>
    <w:rsid w:val="00781E0E"/>
    <w:rsid w:val="00782014"/>
    <w:rsid w:val="007824F6"/>
    <w:rsid w:val="007828BE"/>
    <w:rsid w:val="007829AB"/>
    <w:rsid w:val="0078388A"/>
    <w:rsid w:val="007841C9"/>
    <w:rsid w:val="007843CB"/>
    <w:rsid w:val="0078495F"/>
    <w:rsid w:val="00784A08"/>
    <w:rsid w:val="00785488"/>
    <w:rsid w:val="00785A14"/>
    <w:rsid w:val="00785FA7"/>
    <w:rsid w:val="0078654F"/>
    <w:rsid w:val="007866B2"/>
    <w:rsid w:val="0078678F"/>
    <w:rsid w:val="007868AF"/>
    <w:rsid w:val="00786DFC"/>
    <w:rsid w:val="00787869"/>
    <w:rsid w:val="00787A05"/>
    <w:rsid w:val="00787DE7"/>
    <w:rsid w:val="00790386"/>
    <w:rsid w:val="0079083A"/>
    <w:rsid w:val="00790B6D"/>
    <w:rsid w:val="00790CC3"/>
    <w:rsid w:val="00791161"/>
    <w:rsid w:val="0079117C"/>
    <w:rsid w:val="00791348"/>
    <w:rsid w:val="00791502"/>
    <w:rsid w:val="007915AC"/>
    <w:rsid w:val="00791AF6"/>
    <w:rsid w:val="00791BB3"/>
    <w:rsid w:val="007928C5"/>
    <w:rsid w:val="00792ECB"/>
    <w:rsid w:val="007948D3"/>
    <w:rsid w:val="00794B87"/>
    <w:rsid w:val="00794DCC"/>
    <w:rsid w:val="007950ED"/>
    <w:rsid w:val="0079552F"/>
    <w:rsid w:val="007955B0"/>
    <w:rsid w:val="0079583D"/>
    <w:rsid w:val="007959F1"/>
    <w:rsid w:val="007962C8"/>
    <w:rsid w:val="007963AE"/>
    <w:rsid w:val="007967E1"/>
    <w:rsid w:val="007969A5"/>
    <w:rsid w:val="007969ED"/>
    <w:rsid w:val="00796A81"/>
    <w:rsid w:val="00796FC6"/>
    <w:rsid w:val="007974B2"/>
    <w:rsid w:val="00797801"/>
    <w:rsid w:val="007A07D3"/>
    <w:rsid w:val="007A0800"/>
    <w:rsid w:val="007A0E98"/>
    <w:rsid w:val="007A126A"/>
    <w:rsid w:val="007A1964"/>
    <w:rsid w:val="007A2807"/>
    <w:rsid w:val="007A2AB2"/>
    <w:rsid w:val="007A2C62"/>
    <w:rsid w:val="007A337D"/>
    <w:rsid w:val="007A3C40"/>
    <w:rsid w:val="007A3C68"/>
    <w:rsid w:val="007A3D08"/>
    <w:rsid w:val="007A4495"/>
    <w:rsid w:val="007A4904"/>
    <w:rsid w:val="007A4908"/>
    <w:rsid w:val="007A4D19"/>
    <w:rsid w:val="007A516D"/>
    <w:rsid w:val="007A57A1"/>
    <w:rsid w:val="007A5BC3"/>
    <w:rsid w:val="007A5C84"/>
    <w:rsid w:val="007A69FF"/>
    <w:rsid w:val="007A6A20"/>
    <w:rsid w:val="007A6C01"/>
    <w:rsid w:val="007A73EC"/>
    <w:rsid w:val="007A762A"/>
    <w:rsid w:val="007A7E1D"/>
    <w:rsid w:val="007A7F34"/>
    <w:rsid w:val="007B01FE"/>
    <w:rsid w:val="007B023D"/>
    <w:rsid w:val="007B05F9"/>
    <w:rsid w:val="007B060A"/>
    <w:rsid w:val="007B071A"/>
    <w:rsid w:val="007B072A"/>
    <w:rsid w:val="007B07A6"/>
    <w:rsid w:val="007B0CD7"/>
    <w:rsid w:val="007B0D88"/>
    <w:rsid w:val="007B17C1"/>
    <w:rsid w:val="007B1AB7"/>
    <w:rsid w:val="007B1AD8"/>
    <w:rsid w:val="007B215F"/>
    <w:rsid w:val="007B299D"/>
    <w:rsid w:val="007B2CEA"/>
    <w:rsid w:val="007B36DC"/>
    <w:rsid w:val="007B3737"/>
    <w:rsid w:val="007B3952"/>
    <w:rsid w:val="007B3C1B"/>
    <w:rsid w:val="007B4491"/>
    <w:rsid w:val="007B4E5C"/>
    <w:rsid w:val="007B5379"/>
    <w:rsid w:val="007B55FF"/>
    <w:rsid w:val="007B58DB"/>
    <w:rsid w:val="007B6638"/>
    <w:rsid w:val="007B6F3C"/>
    <w:rsid w:val="007B6F99"/>
    <w:rsid w:val="007B75AB"/>
    <w:rsid w:val="007B776A"/>
    <w:rsid w:val="007B78DD"/>
    <w:rsid w:val="007B7C80"/>
    <w:rsid w:val="007C01C2"/>
    <w:rsid w:val="007C0505"/>
    <w:rsid w:val="007C0761"/>
    <w:rsid w:val="007C0CD6"/>
    <w:rsid w:val="007C12B1"/>
    <w:rsid w:val="007C1720"/>
    <w:rsid w:val="007C21A6"/>
    <w:rsid w:val="007C22E0"/>
    <w:rsid w:val="007C245E"/>
    <w:rsid w:val="007C2A3B"/>
    <w:rsid w:val="007C2B89"/>
    <w:rsid w:val="007C32CE"/>
    <w:rsid w:val="007C35B4"/>
    <w:rsid w:val="007C35EA"/>
    <w:rsid w:val="007C392F"/>
    <w:rsid w:val="007C3938"/>
    <w:rsid w:val="007C3BA5"/>
    <w:rsid w:val="007C4405"/>
    <w:rsid w:val="007C4462"/>
    <w:rsid w:val="007C4955"/>
    <w:rsid w:val="007C499C"/>
    <w:rsid w:val="007C5A0C"/>
    <w:rsid w:val="007C5FCF"/>
    <w:rsid w:val="007C63EB"/>
    <w:rsid w:val="007C740D"/>
    <w:rsid w:val="007C74C2"/>
    <w:rsid w:val="007C7628"/>
    <w:rsid w:val="007C7DF2"/>
    <w:rsid w:val="007D0580"/>
    <w:rsid w:val="007D05E5"/>
    <w:rsid w:val="007D07E9"/>
    <w:rsid w:val="007D0DA8"/>
    <w:rsid w:val="007D0F38"/>
    <w:rsid w:val="007D1414"/>
    <w:rsid w:val="007D1513"/>
    <w:rsid w:val="007D163D"/>
    <w:rsid w:val="007D1865"/>
    <w:rsid w:val="007D1B83"/>
    <w:rsid w:val="007D2158"/>
    <w:rsid w:val="007D2637"/>
    <w:rsid w:val="007D33B8"/>
    <w:rsid w:val="007D3836"/>
    <w:rsid w:val="007D3ABB"/>
    <w:rsid w:val="007D41BF"/>
    <w:rsid w:val="007D4925"/>
    <w:rsid w:val="007D4969"/>
    <w:rsid w:val="007D5292"/>
    <w:rsid w:val="007D59CE"/>
    <w:rsid w:val="007D5F35"/>
    <w:rsid w:val="007D6044"/>
    <w:rsid w:val="007D66E9"/>
    <w:rsid w:val="007D673F"/>
    <w:rsid w:val="007D6A0A"/>
    <w:rsid w:val="007D704B"/>
    <w:rsid w:val="007D725D"/>
    <w:rsid w:val="007D7FE8"/>
    <w:rsid w:val="007E02D8"/>
    <w:rsid w:val="007E0404"/>
    <w:rsid w:val="007E0853"/>
    <w:rsid w:val="007E0A7A"/>
    <w:rsid w:val="007E3AE2"/>
    <w:rsid w:val="007E45BB"/>
    <w:rsid w:val="007E4617"/>
    <w:rsid w:val="007E468D"/>
    <w:rsid w:val="007E4CAE"/>
    <w:rsid w:val="007E4D67"/>
    <w:rsid w:val="007E5141"/>
    <w:rsid w:val="007E5322"/>
    <w:rsid w:val="007E5363"/>
    <w:rsid w:val="007E53C3"/>
    <w:rsid w:val="007E5855"/>
    <w:rsid w:val="007E61D4"/>
    <w:rsid w:val="007E6A17"/>
    <w:rsid w:val="007E6F09"/>
    <w:rsid w:val="007E70C7"/>
    <w:rsid w:val="007E7FEF"/>
    <w:rsid w:val="007F1243"/>
    <w:rsid w:val="007F160F"/>
    <w:rsid w:val="007F1875"/>
    <w:rsid w:val="007F2127"/>
    <w:rsid w:val="007F2275"/>
    <w:rsid w:val="007F2301"/>
    <w:rsid w:val="007F2B5D"/>
    <w:rsid w:val="007F34DB"/>
    <w:rsid w:val="007F3C26"/>
    <w:rsid w:val="007F439F"/>
    <w:rsid w:val="007F43AF"/>
    <w:rsid w:val="007F4B05"/>
    <w:rsid w:val="007F55A1"/>
    <w:rsid w:val="007F5D84"/>
    <w:rsid w:val="007F5E93"/>
    <w:rsid w:val="007F6334"/>
    <w:rsid w:val="007F6AC2"/>
    <w:rsid w:val="007F6B0A"/>
    <w:rsid w:val="007F741F"/>
    <w:rsid w:val="0080071E"/>
    <w:rsid w:val="00800BBD"/>
    <w:rsid w:val="00800C2F"/>
    <w:rsid w:val="00800CC8"/>
    <w:rsid w:val="00801264"/>
    <w:rsid w:val="008012B5"/>
    <w:rsid w:val="00801567"/>
    <w:rsid w:val="00801638"/>
    <w:rsid w:val="00801C79"/>
    <w:rsid w:val="00802051"/>
    <w:rsid w:val="00802470"/>
    <w:rsid w:val="0080272D"/>
    <w:rsid w:val="00802A9A"/>
    <w:rsid w:val="00802C64"/>
    <w:rsid w:val="008034B0"/>
    <w:rsid w:val="00803836"/>
    <w:rsid w:val="00803D48"/>
    <w:rsid w:val="00804482"/>
    <w:rsid w:val="00804964"/>
    <w:rsid w:val="00804A74"/>
    <w:rsid w:val="00806097"/>
    <w:rsid w:val="008065FF"/>
    <w:rsid w:val="008070B2"/>
    <w:rsid w:val="00807A17"/>
    <w:rsid w:val="00807DD6"/>
    <w:rsid w:val="00807F72"/>
    <w:rsid w:val="00810355"/>
    <w:rsid w:val="00810BDB"/>
    <w:rsid w:val="00811119"/>
    <w:rsid w:val="008113E5"/>
    <w:rsid w:val="0081172D"/>
    <w:rsid w:val="00811C04"/>
    <w:rsid w:val="0081236C"/>
    <w:rsid w:val="00812A42"/>
    <w:rsid w:val="00812AEE"/>
    <w:rsid w:val="00812F62"/>
    <w:rsid w:val="00813268"/>
    <w:rsid w:val="00813658"/>
    <w:rsid w:val="008136B0"/>
    <w:rsid w:val="008136CE"/>
    <w:rsid w:val="00813B80"/>
    <w:rsid w:val="00813E2B"/>
    <w:rsid w:val="0081454A"/>
    <w:rsid w:val="008145BA"/>
    <w:rsid w:val="008145E7"/>
    <w:rsid w:val="008159EB"/>
    <w:rsid w:val="00816E45"/>
    <w:rsid w:val="0081744C"/>
    <w:rsid w:val="00817C49"/>
    <w:rsid w:val="00817E16"/>
    <w:rsid w:val="00820CF1"/>
    <w:rsid w:val="0082161F"/>
    <w:rsid w:val="00821D46"/>
    <w:rsid w:val="00822111"/>
    <w:rsid w:val="0082236F"/>
    <w:rsid w:val="008223B0"/>
    <w:rsid w:val="00822642"/>
    <w:rsid w:val="008227BF"/>
    <w:rsid w:val="00822EF8"/>
    <w:rsid w:val="00822F4F"/>
    <w:rsid w:val="00823332"/>
    <w:rsid w:val="00823953"/>
    <w:rsid w:val="00823E52"/>
    <w:rsid w:val="0082435A"/>
    <w:rsid w:val="00824C5C"/>
    <w:rsid w:val="00824E53"/>
    <w:rsid w:val="00825492"/>
    <w:rsid w:val="00825A47"/>
    <w:rsid w:val="00825D49"/>
    <w:rsid w:val="00825E76"/>
    <w:rsid w:val="0082641D"/>
    <w:rsid w:val="00826A57"/>
    <w:rsid w:val="00826E3D"/>
    <w:rsid w:val="00827284"/>
    <w:rsid w:val="008275E0"/>
    <w:rsid w:val="00827E38"/>
    <w:rsid w:val="0083007A"/>
    <w:rsid w:val="008304DD"/>
    <w:rsid w:val="00830BE7"/>
    <w:rsid w:val="00831725"/>
    <w:rsid w:val="008318A8"/>
    <w:rsid w:val="00831923"/>
    <w:rsid w:val="00831A9F"/>
    <w:rsid w:val="008321E6"/>
    <w:rsid w:val="00832246"/>
    <w:rsid w:val="00832292"/>
    <w:rsid w:val="00832825"/>
    <w:rsid w:val="008328CB"/>
    <w:rsid w:val="00832D6C"/>
    <w:rsid w:val="00832DB5"/>
    <w:rsid w:val="00833067"/>
    <w:rsid w:val="008334CA"/>
    <w:rsid w:val="008339AA"/>
    <w:rsid w:val="00833B78"/>
    <w:rsid w:val="00833DDF"/>
    <w:rsid w:val="00833F29"/>
    <w:rsid w:val="00833FC6"/>
    <w:rsid w:val="00834230"/>
    <w:rsid w:val="008348E2"/>
    <w:rsid w:val="00834EB2"/>
    <w:rsid w:val="008350C8"/>
    <w:rsid w:val="008353B4"/>
    <w:rsid w:val="00836FEB"/>
    <w:rsid w:val="00837517"/>
    <w:rsid w:val="0083764C"/>
    <w:rsid w:val="00840139"/>
    <w:rsid w:val="00840FFB"/>
    <w:rsid w:val="00841047"/>
    <w:rsid w:val="00841372"/>
    <w:rsid w:val="008418E5"/>
    <w:rsid w:val="00841BC9"/>
    <w:rsid w:val="00841FA3"/>
    <w:rsid w:val="00842141"/>
    <w:rsid w:val="00842364"/>
    <w:rsid w:val="008432FF"/>
    <w:rsid w:val="00843698"/>
    <w:rsid w:val="00843E69"/>
    <w:rsid w:val="0084418A"/>
    <w:rsid w:val="0084433F"/>
    <w:rsid w:val="008446E8"/>
    <w:rsid w:val="00844CFF"/>
    <w:rsid w:val="00844DFC"/>
    <w:rsid w:val="0084527F"/>
    <w:rsid w:val="00846110"/>
    <w:rsid w:val="008462FB"/>
    <w:rsid w:val="008466AC"/>
    <w:rsid w:val="00846DA5"/>
    <w:rsid w:val="00846EA0"/>
    <w:rsid w:val="00846F3D"/>
    <w:rsid w:val="008472DF"/>
    <w:rsid w:val="0084743C"/>
    <w:rsid w:val="00847ED3"/>
    <w:rsid w:val="00850C93"/>
    <w:rsid w:val="00851426"/>
    <w:rsid w:val="00851CDC"/>
    <w:rsid w:val="00852553"/>
    <w:rsid w:val="008528DC"/>
    <w:rsid w:val="00852943"/>
    <w:rsid w:val="008529AE"/>
    <w:rsid w:val="00852B64"/>
    <w:rsid w:val="00852F5A"/>
    <w:rsid w:val="008536A1"/>
    <w:rsid w:val="00853F01"/>
    <w:rsid w:val="00854772"/>
    <w:rsid w:val="00854A1C"/>
    <w:rsid w:val="00854C86"/>
    <w:rsid w:val="00854CC2"/>
    <w:rsid w:val="00855128"/>
    <w:rsid w:val="00855ED2"/>
    <w:rsid w:val="0085638A"/>
    <w:rsid w:val="0085647F"/>
    <w:rsid w:val="008565B9"/>
    <w:rsid w:val="00856AEF"/>
    <w:rsid w:val="00856F42"/>
    <w:rsid w:val="00857049"/>
    <w:rsid w:val="00857C0F"/>
    <w:rsid w:val="00857D51"/>
    <w:rsid w:val="00857FA5"/>
    <w:rsid w:val="0086032B"/>
    <w:rsid w:val="008604CB"/>
    <w:rsid w:val="00860BF5"/>
    <w:rsid w:val="00861262"/>
    <w:rsid w:val="008612D3"/>
    <w:rsid w:val="0086292B"/>
    <w:rsid w:val="00863682"/>
    <w:rsid w:val="0086387F"/>
    <w:rsid w:val="00863A62"/>
    <w:rsid w:val="00863B86"/>
    <w:rsid w:val="00863BA2"/>
    <w:rsid w:val="00863CD4"/>
    <w:rsid w:val="0086424D"/>
    <w:rsid w:val="00864A01"/>
    <w:rsid w:val="008657A1"/>
    <w:rsid w:val="00865816"/>
    <w:rsid w:val="0086601F"/>
    <w:rsid w:val="00866169"/>
    <w:rsid w:val="00866301"/>
    <w:rsid w:val="00866546"/>
    <w:rsid w:val="008667F1"/>
    <w:rsid w:val="00867580"/>
    <w:rsid w:val="008678B5"/>
    <w:rsid w:val="00867B67"/>
    <w:rsid w:val="0087008A"/>
    <w:rsid w:val="008703AB"/>
    <w:rsid w:val="00871954"/>
    <w:rsid w:val="008726E6"/>
    <w:rsid w:val="00872B1D"/>
    <w:rsid w:val="008733D6"/>
    <w:rsid w:val="008739F1"/>
    <w:rsid w:val="00874168"/>
    <w:rsid w:val="00874210"/>
    <w:rsid w:val="0087497B"/>
    <w:rsid w:val="00874A09"/>
    <w:rsid w:val="00874B4D"/>
    <w:rsid w:val="008758DE"/>
    <w:rsid w:val="00875908"/>
    <w:rsid w:val="00875CB5"/>
    <w:rsid w:val="00875CEB"/>
    <w:rsid w:val="00875F26"/>
    <w:rsid w:val="00876510"/>
    <w:rsid w:val="00876B3C"/>
    <w:rsid w:val="00877304"/>
    <w:rsid w:val="0087732A"/>
    <w:rsid w:val="00877B6A"/>
    <w:rsid w:val="00877C00"/>
    <w:rsid w:val="00877CEF"/>
    <w:rsid w:val="00877E6A"/>
    <w:rsid w:val="00877F06"/>
    <w:rsid w:val="008802B8"/>
    <w:rsid w:val="0088040F"/>
    <w:rsid w:val="008804E3"/>
    <w:rsid w:val="008807A7"/>
    <w:rsid w:val="00880CC1"/>
    <w:rsid w:val="00880E18"/>
    <w:rsid w:val="008811C8"/>
    <w:rsid w:val="00881716"/>
    <w:rsid w:val="008817ED"/>
    <w:rsid w:val="0088225C"/>
    <w:rsid w:val="008822D6"/>
    <w:rsid w:val="0088250E"/>
    <w:rsid w:val="008829E8"/>
    <w:rsid w:val="00882DAE"/>
    <w:rsid w:val="00882E12"/>
    <w:rsid w:val="00883519"/>
    <w:rsid w:val="008842A3"/>
    <w:rsid w:val="00884491"/>
    <w:rsid w:val="00884792"/>
    <w:rsid w:val="00884C1E"/>
    <w:rsid w:val="008852E3"/>
    <w:rsid w:val="00885984"/>
    <w:rsid w:val="00885BDA"/>
    <w:rsid w:val="00885D84"/>
    <w:rsid w:val="00885E6A"/>
    <w:rsid w:val="008865FF"/>
    <w:rsid w:val="00886CF9"/>
    <w:rsid w:val="00886CFD"/>
    <w:rsid w:val="00887362"/>
    <w:rsid w:val="008879B6"/>
    <w:rsid w:val="00887B82"/>
    <w:rsid w:val="00887C2F"/>
    <w:rsid w:val="00887E8C"/>
    <w:rsid w:val="00890108"/>
    <w:rsid w:val="0089058A"/>
    <w:rsid w:val="0089263A"/>
    <w:rsid w:val="00892E61"/>
    <w:rsid w:val="0089363A"/>
    <w:rsid w:val="008939E2"/>
    <w:rsid w:val="00893CCF"/>
    <w:rsid w:val="00893EA2"/>
    <w:rsid w:val="00894253"/>
    <w:rsid w:val="0089430D"/>
    <w:rsid w:val="0089488E"/>
    <w:rsid w:val="00894CC9"/>
    <w:rsid w:val="00895310"/>
    <w:rsid w:val="00895ACF"/>
    <w:rsid w:val="00895EB3"/>
    <w:rsid w:val="00896318"/>
    <w:rsid w:val="0089689A"/>
    <w:rsid w:val="00896A15"/>
    <w:rsid w:val="00896A71"/>
    <w:rsid w:val="00896F16"/>
    <w:rsid w:val="00897251"/>
    <w:rsid w:val="00897995"/>
    <w:rsid w:val="00897CD5"/>
    <w:rsid w:val="008A02CB"/>
    <w:rsid w:val="008A04CC"/>
    <w:rsid w:val="008A0C30"/>
    <w:rsid w:val="008A1036"/>
    <w:rsid w:val="008A1197"/>
    <w:rsid w:val="008A131F"/>
    <w:rsid w:val="008A21B5"/>
    <w:rsid w:val="008A2260"/>
    <w:rsid w:val="008A2D83"/>
    <w:rsid w:val="008A2E2F"/>
    <w:rsid w:val="008A2E85"/>
    <w:rsid w:val="008A303D"/>
    <w:rsid w:val="008A33B5"/>
    <w:rsid w:val="008A3618"/>
    <w:rsid w:val="008A4075"/>
    <w:rsid w:val="008A43C5"/>
    <w:rsid w:val="008A4857"/>
    <w:rsid w:val="008A4C6A"/>
    <w:rsid w:val="008A4C9D"/>
    <w:rsid w:val="008A4D5B"/>
    <w:rsid w:val="008A51E3"/>
    <w:rsid w:val="008A58BF"/>
    <w:rsid w:val="008A5D60"/>
    <w:rsid w:val="008A5D71"/>
    <w:rsid w:val="008A6543"/>
    <w:rsid w:val="008A6941"/>
    <w:rsid w:val="008A6AB0"/>
    <w:rsid w:val="008A6B38"/>
    <w:rsid w:val="008A6C54"/>
    <w:rsid w:val="008A7382"/>
    <w:rsid w:val="008A7475"/>
    <w:rsid w:val="008A7A61"/>
    <w:rsid w:val="008A7B2F"/>
    <w:rsid w:val="008A7CE3"/>
    <w:rsid w:val="008B0E62"/>
    <w:rsid w:val="008B0E77"/>
    <w:rsid w:val="008B0E9F"/>
    <w:rsid w:val="008B126A"/>
    <w:rsid w:val="008B12D3"/>
    <w:rsid w:val="008B1684"/>
    <w:rsid w:val="008B1A52"/>
    <w:rsid w:val="008B28EE"/>
    <w:rsid w:val="008B2F08"/>
    <w:rsid w:val="008B31C4"/>
    <w:rsid w:val="008B3443"/>
    <w:rsid w:val="008B4B9C"/>
    <w:rsid w:val="008B4F01"/>
    <w:rsid w:val="008B5062"/>
    <w:rsid w:val="008B551A"/>
    <w:rsid w:val="008B55DC"/>
    <w:rsid w:val="008B5AB3"/>
    <w:rsid w:val="008B5AD0"/>
    <w:rsid w:val="008B5FAE"/>
    <w:rsid w:val="008B6F6A"/>
    <w:rsid w:val="008B713E"/>
    <w:rsid w:val="008B748C"/>
    <w:rsid w:val="008B74BC"/>
    <w:rsid w:val="008B7706"/>
    <w:rsid w:val="008B7891"/>
    <w:rsid w:val="008B7A25"/>
    <w:rsid w:val="008B7FDA"/>
    <w:rsid w:val="008C0BF9"/>
    <w:rsid w:val="008C0C70"/>
    <w:rsid w:val="008C22B5"/>
    <w:rsid w:val="008C233C"/>
    <w:rsid w:val="008C26E0"/>
    <w:rsid w:val="008C26F7"/>
    <w:rsid w:val="008C2C08"/>
    <w:rsid w:val="008C32B2"/>
    <w:rsid w:val="008C3510"/>
    <w:rsid w:val="008C3BE0"/>
    <w:rsid w:val="008C4671"/>
    <w:rsid w:val="008C4673"/>
    <w:rsid w:val="008C4DD6"/>
    <w:rsid w:val="008C5210"/>
    <w:rsid w:val="008C5442"/>
    <w:rsid w:val="008C5851"/>
    <w:rsid w:val="008C5B6A"/>
    <w:rsid w:val="008C5BB5"/>
    <w:rsid w:val="008C5E51"/>
    <w:rsid w:val="008C61BD"/>
    <w:rsid w:val="008C6557"/>
    <w:rsid w:val="008C7719"/>
    <w:rsid w:val="008C7E22"/>
    <w:rsid w:val="008D026B"/>
    <w:rsid w:val="008D03ED"/>
    <w:rsid w:val="008D0BA6"/>
    <w:rsid w:val="008D0C8D"/>
    <w:rsid w:val="008D0D37"/>
    <w:rsid w:val="008D0FDF"/>
    <w:rsid w:val="008D1B2C"/>
    <w:rsid w:val="008D2096"/>
    <w:rsid w:val="008D2BB1"/>
    <w:rsid w:val="008D2D82"/>
    <w:rsid w:val="008D2EDB"/>
    <w:rsid w:val="008D30FA"/>
    <w:rsid w:val="008D344E"/>
    <w:rsid w:val="008D3A31"/>
    <w:rsid w:val="008D3BAA"/>
    <w:rsid w:val="008D3C8B"/>
    <w:rsid w:val="008D4944"/>
    <w:rsid w:val="008D4DF1"/>
    <w:rsid w:val="008D51D2"/>
    <w:rsid w:val="008D55D8"/>
    <w:rsid w:val="008D5F3E"/>
    <w:rsid w:val="008D6286"/>
    <w:rsid w:val="008D65C5"/>
    <w:rsid w:val="008D6F84"/>
    <w:rsid w:val="008D7490"/>
    <w:rsid w:val="008D799A"/>
    <w:rsid w:val="008D7F6A"/>
    <w:rsid w:val="008E0365"/>
    <w:rsid w:val="008E0578"/>
    <w:rsid w:val="008E095D"/>
    <w:rsid w:val="008E18E1"/>
    <w:rsid w:val="008E1C39"/>
    <w:rsid w:val="008E2298"/>
    <w:rsid w:val="008E2657"/>
    <w:rsid w:val="008E2C1D"/>
    <w:rsid w:val="008E3959"/>
    <w:rsid w:val="008E3A9E"/>
    <w:rsid w:val="008E3CDD"/>
    <w:rsid w:val="008E4763"/>
    <w:rsid w:val="008E4949"/>
    <w:rsid w:val="008E4FBC"/>
    <w:rsid w:val="008E50ED"/>
    <w:rsid w:val="008E54CE"/>
    <w:rsid w:val="008E570B"/>
    <w:rsid w:val="008E6190"/>
    <w:rsid w:val="008E627B"/>
    <w:rsid w:val="008E6392"/>
    <w:rsid w:val="008E6D6C"/>
    <w:rsid w:val="008E746A"/>
    <w:rsid w:val="008E76B8"/>
    <w:rsid w:val="008E7B01"/>
    <w:rsid w:val="008E7B23"/>
    <w:rsid w:val="008E7BD3"/>
    <w:rsid w:val="008F075B"/>
    <w:rsid w:val="008F0A42"/>
    <w:rsid w:val="008F0BDC"/>
    <w:rsid w:val="008F0DE4"/>
    <w:rsid w:val="008F0EEF"/>
    <w:rsid w:val="008F1002"/>
    <w:rsid w:val="008F13F9"/>
    <w:rsid w:val="008F17F9"/>
    <w:rsid w:val="008F1ABE"/>
    <w:rsid w:val="008F1C87"/>
    <w:rsid w:val="008F1DA3"/>
    <w:rsid w:val="008F1F59"/>
    <w:rsid w:val="008F362C"/>
    <w:rsid w:val="008F3ABF"/>
    <w:rsid w:val="008F449B"/>
    <w:rsid w:val="008F579E"/>
    <w:rsid w:val="008F57D1"/>
    <w:rsid w:val="008F5879"/>
    <w:rsid w:val="008F5A21"/>
    <w:rsid w:val="008F5D11"/>
    <w:rsid w:val="008F708A"/>
    <w:rsid w:val="008F70FA"/>
    <w:rsid w:val="008F7BED"/>
    <w:rsid w:val="008F7E1B"/>
    <w:rsid w:val="009002DE"/>
    <w:rsid w:val="0090033F"/>
    <w:rsid w:val="00900EB2"/>
    <w:rsid w:val="0090112B"/>
    <w:rsid w:val="009011BF"/>
    <w:rsid w:val="009019C6"/>
    <w:rsid w:val="00902231"/>
    <w:rsid w:val="0090259C"/>
    <w:rsid w:val="00902730"/>
    <w:rsid w:val="00902841"/>
    <w:rsid w:val="00902E44"/>
    <w:rsid w:val="009037CA"/>
    <w:rsid w:val="00903D65"/>
    <w:rsid w:val="00904654"/>
    <w:rsid w:val="00904ADF"/>
    <w:rsid w:val="00904DE4"/>
    <w:rsid w:val="00905243"/>
    <w:rsid w:val="0090544A"/>
    <w:rsid w:val="00905601"/>
    <w:rsid w:val="009059C6"/>
    <w:rsid w:val="00905C00"/>
    <w:rsid w:val="00905EAF"/>
    <w:rsid w:val="009063EC"/>
    <w:rsid w:val="00906A0A"/>
    <w:rsid w:val="00906C15"/>
    <w:rsid w:val="00906E35"/>
    <w:rsid w:val="00906F9D"/>
    <w:rsid w:val="0090706D"/>
    <w:rsid w:val="009070EA"/>
    <w:rsid w:val="0091024A"/>
    <w:rsid w:val="009103EB"/>
    <w:rsid w:val="0091065A"/>
    <w:rsid w:val="009108D3"/>
    <w:rsid w:val="00910B17"/>
    <w:rsid w:val="00910B6E"/>
    <w:rsid w:val="0091112E"/>
    <w:rsid w:val="009112DE"/>
    <w:rsid w:val="009113A9"/>
    <w:rsid w:val="0091158A"/>
    <w:rsid w:val="009115F2"/>
    <w:rsid w:val="00911A99"/>
    <w:rsid w:val="00911AE8"/>
    <w:rsid w:val="00912170"/>
    <w:rsid w:val="00912336"/>
    <w:rsid w:val="00912444"/>
    <w:rsid w:val="00912C4B"/>
    <w:rsid w:val="00913757"/>
    <w:rsid w:val="00913AF0"/>
    <w:rsid w:val="00913EFC"/>
    <w:rsid w:val="0091521F"/>
    <w:rsid w:val="009153A6"/>
    <w:rsid w:val="0091590C"/>
    <w:rsid w:val="009159AE"/>
    <w:rsid w:val="00915EE1"/>
    <w:rsid w:val="00916388"/>
    <w:rsid w:val="00916A26"/>
    <w:rsid w:val="00916A84"/>
    <w:rsid w:val="00920568"/>
    <w:rsid w:val="009207AA"/>
    <w:rsid w:val="00920B44"/>
    <w:rsid w:val="00920E94"/>
    <w:rsid w:val="00920F20"/>
    <w:rsid w:val="00921128"/>
    <w:rsid w:val="00921490"/>
    <w:rsid w:val="009220C7"/>
    <w:rsid w:val="00922338"/>
    <w:rsid w:val="00922464"/>
    <w:rsid w:val="009226B4"/>
    <w:rsid w:val="00922C6B"/>
    <w:rsid w:val="00922CF5"/>
    <w:rsid w:val="009233AD"/>
    <w:rsid w:val="00923705"/>
    <w:rsid w:val="00924228"/>
    <w:rsid w:val="00924BBB"/>
    <w:rsid w:val="00924D3A"/>
    <w:rsid w:val="0092539F"/>
    <w:rsid w:val="00925472"/>
    <w:rsid w:val="00925DFA"/>
    <w:rsid w:val="00925E1E"/>
    <w:rsid w:val="00926737"/>
    <w:rsid w:val="00926838"/>
    <w:rsid w:val="00926916"/>
    <w:rsid w:val="00926FC9"/>
    <w:rsid w:val="00927138"/>
    <w:rsid w:val="00927287"/>
    <w:rsid w:val="0092773B"/>
    <w:rsid w:val="00927995"/>
    <w:rsid w:val="00927B36"/>
    <w:rsid w:val="009306F6"/>
    <w:rsid w:val="0093073E"/>
    <w:rsid w:val="00930BCB"/>
    <w:rsid w:val="00930F8A"/>
    <w:rsid w:val="009311C8"/>
    <w:rsid w:val="009316F2"/>
    <w:rsid w:val="009317FA"/>
    <w:rsid w:val="00932023"/>
    <w:rsid w:val="00932112"/>
    <w:rsid w:val="009326F2"/>
    <w:rsid w:val="00932B59"/>
    <w:rsid w:val="00932C4C"/>
    <w:rsid w:val="00933151"/>
    <w:rsid w:val="00933901"/>
    <w:rsid w:val="00933C07"/>
    <w:rsid w:val="00933F74"/>
    <w:rsid w:val="0093450E"/>
    <w:rsid w:val="00934F08"/>
    <w:rsid w:val="0093591C"/>
    <w:rsid w:val="00935DDA"/>
    <w:rsid w:val="00935FCC"/>
    <w:rsid w:val="00936114"/>
    <w:rsid w:val="00936E9B"/>
    <w:rsid w:val="00937016"/>
    <w:rsid w:val="009372FD"/>
    <w:rsid w:val="00937A17"/>
    <w:rsid w:val="00940E91"/>
    <w:rsid w:val="009414C8"/>
    <w:rsid w:val="0094152E"/>
    <w:rsid w:val="00941C68"/>
    <w:rsid w:val="00942131"/>
    <w:rsid w:val="009426F5"/>
    <w:rsid w:val="00942765"/>
    <w:rsid w:val="00942A26"/>
    <w:rsid w:val="00942F06"/>
    <w:rsid w:val="0094305A"/>
    <w:rsid w:val="009432A0"/>
    <w:rsid w:val="009436F8"/>
    <w:rsid w:val="009437F5"/>
    <w:rsid w:val="00943A71"/>
    <w:rsid w:val="00943CCE"/>
    <w:rsid w:val="00943F99"/>
    <w:rsid w:val="009443AD"/>
    <w:rsid w:val="009449A1"/>
    <w:rsid w:val="0094505D"/>
    <w:rsid w:val="009450E0"/>
    <w:rsid w:val="0094530E"/>
    <w:rsid w:val="009456DE"/>
    <w:rsid w:val="00946313"/>
    <w:rsid w:val="00946920"/>
    <w:rsid w:val="00946E88"/>
    <w:rsid w:val="009474C4"/>
    <w:rsid w:val="009479CF"/>
    <w:rsid w:val="00950BD1"/>
    <w:rsid w:val="00950C8F"/>
    <w:rsid w:val="00951479"/>
    <w:rsid w:val="00951754"/>
    <w:rsid w:val="00951961"/>
    <w:rsid w:val="00951D28"/>
    <w:rsid w:val="0095218A"/>
    <w:rsid w:val="009528E6"/>
    <w:rsid w:val="00952F64"/>
    <w:rsid w:val="00953458"/>
    <w:rsid w:val="0095393C"/>
    <w:rsid w:val="0095405A"/>
    <w:rsid w:val="00954F74"/>
    <w:rsid w:val="0095521C"/>
    <w:rsid w:val="00955399"/>
    <w:rsid w:val="00955440"/>
    <w:rsid w:val="00955469"/>
    <w:rsid w:val="00955A19"/>
    <w:rsid w:val="00955A87"/>
    <w:rsid w:val="00955D25"/>
    <w:rsid w:val="00956037"/>
    <w:rsid w:val="0095660B"/>
    <w:rsid w:val="0095686D"/>
    <w:rsid w:val="009574B8"/>
    <w:rsid w:val="00957771"/>
    <w:rsid w:val="009577AF"/>
    <w:rsid w:val="009579AC"/>
    <w:rsid w:val="00957B39"/>
    <w:rsid w:val="00957C15"/>
    <w:rsid w:val="009610E9"/>
    <w:rsid w:val="00961214"/>
    <w:rsid w:val="009614DD"/>
    <w:rsid w:val="00961EC8"/>
    <w:rsid w:val="00961FB5"/>
    <w:rsid w:val="009623E7"/>
    <w:rsid w:val="00962815"/>
    <w:rsid w:val="00962DE8"/>
    <w:rsid w:val="00962F05"/>
    <w:rsid w:val="00963176"/>
    <w:rsid w:val="009631A4"/>
    <w:rsid w:val="0096327E"/>
    <w:rsid w:val="0096348E"/>
    <w:rsid w:val="0096353B"/>
    <w:rsid w:val="009638E3"/>
    <w:rsid w:val="00963DB3"/>
    <w:rsid w:val="0096408C"/>
    <w:rsid w:val="0096445C"/>
    <w:rsid w:val="009645BF"/>
    <w:rsid w:val="00964713"/>
    <w:rsid w:val="009647C3"/>
    <w:rsid w:val="009648E7"/>
    <w:rsid w:val="0096594D"/>
    <w:rsid w:val="0096686B"/>
    <w:rsid w:val="0096699D"/>
    <w:rsid w:val="00966A0B"/>
    <w:rsid w:val="00966D75"/>
    <w:rsid w:val="00966E50"/>
    <w:rsid w:val="00967297"/>
    <w:rsid w:val="00967E74"/>
    <w:rsid w:val="00970127"/>
    <w:rsid w:val="0097035C"/>
    <w:rsid w:val="00970D66"/>
    <w:rsid w:val="0097106B"/>
    <w:rsid w:val="00971245"/>
    <w:rsid w:val="00971256"/>
    <w:rsid w:val="00972051"/>
    <w:rsid w:val="0097231E"/>
    <w:rsid w:val="0097236B"/>
    <w:rsid w:val="00972450"/>
    <w:rsid w:val="009724DC"/>
    <w:rsid w:val="009728D5"/>
    <w:rsid w:val="00972C14"/>
    <w:rsid w:val="009731CC"/>
    <w:rsid w:val="00974BA2"/>
    <w:rsid w:val="00974C23"/>
    <w:rsid w:val="009758D9"/>
    <w:rsid w:val="009764E3"/>
    <w:rsid w:val="0097657A"/>
    <w:rsid w:val="0097773E"/>
    <w:rsid w:val="00977940"/>
    <w:rsid w:val="00977E32"/>
    <w:rsid w:val="0098047A"/>
    <w:rsid w:val="00980AD6"/>
    <w:rsid w:val="009813EC"/>
    <w:rsid w:val="0098155C"/>
    <w:rsid w:val="00981A96"/>
    <w:rsid w:val="00981B3E"/>
    <w:rsid w:val="00981E01"/>
    <w:rsid w:val="009822D7"/>
    <w:rsid w:val="009825E1"/>
    <w:rsid w:val="00983335"/>
    <w:rsid w:val="00983DA7"/>
    <w:rsid w:val="009842B2"/>
    <w:rsid w:val="009843CA"/>
    <w:rsid w:val="009848ED"/>
    <w:rsid w:val="00984B08"/>
    <w:rsid w:val="00984F1C"/>
    <w:rsid w:val="009851C1"/>
    <w:rsid w:val="009854FC"/>
    <w:rsid w:val="00985857"/>
    <w:rsid w:val="00985908"/>
    <w:rsid w:val="00985B71"/>
    <w:rsid w:val="00985C01"/>
    <w:rsid w:val="00985CDC"/>
    <w:rsid w:val="00986837"/>
    <w:rsid w:val="0098733F"/>
    <w:rsid w:val="00987C32"/>
    <w:rsid w:val="00987CFA"/>
    <w:rsid w:val="00990FE6"/>
    <w:rsid w:val="00991439"/>
    <w:rsid w:val="00991C53"/>
    <w:rsid w:val="009921D3"/>
    <w:rsid w:val="00992226"/>
    <w:rsid w:val="009925EB"/>
    <w:rsid w:val="00992907"/>
    <w:rsid w:val="00992AE5"/>
    <w:rsid w:val="00993B44"/>
    <w:rsid w:val="00993F4B"/>
    <w:rsid w:val="009940EC"/>
    <w:rsid w:val="0099465B"/>
    <w:rsid w:val="00995000"/>
    <w:rsid w:val="009954B7"/>
    <w:rsid w:val="00995A3E"/>
    <w:rsid w:val="00995B35"/>
    <w:rsid w:val="00995F59"/>
    <w:rsid w:val="009963D2"/>
    <w:rsid w:val="0099687A"/>
    <w:rsid w:val="00996CC6"/>
    <w:rsid w:val="00996EB8"/>
    <w:rsid w:val="009974BA"/>
    <w:rsid w:val="00997578"/>
    <w:rsid w:val="009976F9"/>
    <w:rsid w:val="009978B2"/>
    <w:rsid w:val="00997C66"/>
    <w:rsid w:val="00997DAE"/>
    <w:rsid w:val="009A0188"/>
    <w:rsid w:val="009A01AF"/>
    <w:rsid w:val="009A03BC"/>
    <w:rsid w:val="009A09EC"/>
    <w:rsid w:val="009A0B54"/>
    <w:rsid w:val="009A0EA2"/>
    <w:rsid w:val="009A0F33"/>
    <w:rsid w:val="009A0F4C"/>
    <w:rsid w:val="009A1CA5"/>
    <w:rsid w:val="009A1DCB"/>
    <w:rsid w:val="009A214F"/>
    <w:rsid w:val="009A2D05"/>
    <w:rsid w:val="009A3A18"/>
    <w:rsid w:val="009A3B9C"/>
    <w:rsid w:val="009A444F"/>
    <w:rsid w:val="009A493F"/>
    <w:rsid w:val="009A5C1C"/>
    <w:rsid w:val="009A5E70"/>
    <w:rsid w:val="009A6478"/>
    <w:rsid w:val="009A6947"/>
    <w:rsid w:val="009A6CBA"/>
    <w:rsid w:val="009A7090"/>
    <w:rsid w:val="009A7C3A"/>
    <w:rsid w:val="009A7CFF"/>
    <w:rsid w:val="009A7DD6"/>
    <w:rsid w:val="009B02D5"/>
    <w:rsid w:val="009B0BBC"/>
    <w:rsid w:val="009B0ECF"/>
    <w:rsid w:val="009B1237"/>
    <w:rsid w:val="009B1C48"/>
    <w:rsid w:val="009B23F3"/>
    <w:rsid w:val="009B29E0"/>
    <w:rsid w:val="009B2D95"/>
    <w:rsid w:val="009B307D"/>
    <w:rsid w:val="009B3228"/>
    <w:rsid w:val="009B3764"/>
    <w:rsid w:val="009B3BD8"/>
    <w:rsid w:val="009B3D98"/>
    <w:rsid w:val="009B3DDC"/>
    <w:rsid w:val="009B4012"/>
    <w:rsid w:val="009B4259"/>
    <w:rsid w:val="009B4B08"/>
    <w:rsid w:val="009B4C8C"/>
    <w:rsid w:val="009B4D08"/>
    <w:rsid w:val="009B4FDE"/>
    <w:rsid w:val="009B5203"/>
    <w:rsid w:val="009B58D7"/>
    <w:rsid w:val="009B5A77"/>
    <w:rsid w:val="009B5AAE"/>
    <w:rsid w:val="009B5F4D"/>
    <w:rsid w:val="009B5F86"/>
    <w:rsid w:val="009B5F87"/>
    <w:rsid w:val="009B6031"/>
    <w:rsid w:val="009B6AB8"/>
    <w:rsid w:val="009B7840"/>
    <w:rsid w:val="009C0783"/>
    <w:rsid w:val="009C0AE2"/>
    <w:rsid w:val="009C0B80"/>
    <w:rsid w:val="009C0C23"/>
    <w:rsid w:val="009C1333"/>
    <w:rsid w:val="009C135D"/>
    <w:rsid w:val="009C23C4"/>
    <w:rsid w:val="009C2A28"/>
    <w:rsid w:val="009C34E7"/>
    <w:rsid w:val="009C39AE"/>
    <w:rsid w:val="009C3C47"/>
    <w:rsid w:val="009C4690"/>
    <w:rsid w:val="009C47BA"/>
    <w:rsid w:val="009C5926"/>
    <w:rsid w:val="009C5B1E"/>
    <w:rsid w:val="009C6287"/>
    <w:rsid w:val="009C6808"/>
    <w:rsid w:val="009C7055"/>
    <w:rsid w:val="009C7645"/>
    <w:rsid w:val="009C764F"/>
    <w:rsid w:val="009C7F1A"/>
    <w:rsid w:val="009D0582"/>
    <w:rsid w:val="009D15EE"/>
    <w:rsid w:val="009D16A0"/>
    <w:rsid w:val="009D1BF4"/>
    <w:rsid w:val="009D22BD"/>
    <w:rsid w:val="009D24DB"/>
    <w:rsid w:val="009D27AC"/>
    <w:rsid w:val="009D2CF4"/>
    <w:rsid w:val="009D303A"/>
    <w:rsid w:val="009D3AA2"/>
    <w:rsid w:val="009D40CA"/>
    <w:rsid w:val="009D4486"/>
    <w:rsid w:val="009D4DAB"/>
    <w:rsid w:val="009D570B"/>
    <w:rsid w:val="009D5F0B"/>
    <w:rsid w:val="009D6129"/>
    <w:rsid w:val="009D6421"/>
    <w:rsid w:val="009D6B10"/>
    <w:rsid w:val="009D6B78"/>
    <w:rsid w:val="009D6CB4"/>
    <w:rsid w:val="009D6E20"/>
    <w:rsid w:val="009D7166"/>
    <w:rsid w:val="009D76B1"/>
    <w:rsid w:val="009D7BDF"/>
    <w:rsid w:val="009D7C52"/>
    <w:rsid w:val="009E0688"/>
    <w:rsid w:val="009E06F7"/>
    <w:rsid w:val="009E0BEC"/>
    <w:rsid w:val="009E0FF7"/>
    <w:rsid w:val="009E14BD"/>
    <w:rsid w:val="009E227A"/>
    <w:rsid w:val="009E2511"/>
    <w:rsid w:val="009E276A"/>
    <w:rsid w:val="009E2D43"/>
    <w:rsid w:val="009E2DE3"/>
    <w:rsid w:val="009E2FAB"/>
    <w:rsid w:val="009E3037"/>
    <w:rsid w:val="009E37E8"/>
    <w:rsid w:val="009E39C9"/>
    <w:rsid w:val="009E4F6B"/>
    <w:rsid w:val="009E545B"/>
    <w:rsid w:val="009E6196"/>
    <w:rsid w:val="009E6359"/>
    <w:rsid w:val="009E643B"/>
    <w:rsid w:val="009E6A1B"/>
    <w:rsid w:val="009E6FC0"/>
    <w:rsid w:val="009E70D6"/>
    <w:rsid w:val="009E71B1"/>
    <w:rsid w:val="009E7387"/>
    <w:rsid w:val="009E78C5"/>
    <w:rsid w:val="009E7C64"/>
    <w:rsid w:val="009E7E99"/>
    <w:rsid w:val="009E7F3B"/>
    <w:rsid w:val="009F0293"/>
    <w:rsid w:val="009F038A"/>
    <w:rsid w:val="009F04A6"/>
    <w:rsid w:val="009F05A9"/>
    <w:rsid w:val="009F09BD"/>
    <w:rsid w:val="009F16BD"/>
    <w:rsid w:val="009F1997"/>
    <w:rsid w:val="009F1C90"/>
    <w:rsid w:val="009F1C92"/>
    <w:rsid w:val="009F21E5"/>
    <w:rsid w:val="009F29A9"/>
    <w:rsid w:val="009F2C9E"/>
    <w:rsid w:val="009F2FD9"/>
    <w:rsid w:val="009F3015"/>
    <w:rsid w:val="009F3820"/>
    <w:rsid w:val="009F40E9"/>
    <w:rsid w:val="009F4479"/>
    <w:rsid w:val="009F459D"/>
    <w:rsid w:val="009F512E"/>
    <w:rsid w:val="009F5915"/>
    <w:rsid w:val="009F5AEE"/>
    <w:rsid w:val="009F6222"/>
    <w:rsid w:val="009F6617"/>
    <w:rsid w:val="009F6AAE"/>
    <w:rsid w:val="009F6BC1"/>
    <w:rsid w:val="009F6C25"/>
    <w:rsid w:val="009F6C31"/>
    <w:rsid w:val="009F6ED0"/>
    <w:rsid w:val="009F7508"/>
    <w:rsid w:val="009F7EAB"/>
    <w:rsid w:val="00A00293"/>
    <w:rsid w:val="00A0029B"/>
    <w:rsid w:val="00A004D1"/>
    <w:rsid w:val="00A006D4"/>
    <w:rsid w:val="00A01B90"/>
    <w:rsid w:val="00A01E3D"/>
    <w:rsid w:val="00A027D1"/>
    <w:rsid w:val="00A02C24"/>
    <w:rsid w:val="00A032E7"/>
    <w:rsid w:val="00A038F7"/>
    <w:rsid w:val="00A0391B"/>
    <w:rsid w:val="00A04501"/>
    <w:rsid w:val="00A04770"/>
    <w:rsid w:val="00A05AAA"/>
    <w:rsid w:val="00A0600C"/>
    <w:rsid w:val="00A0642C"/>
    <w:rsid w:val="00A0667B"/>
    <w:rsid w:val="00A07097"/>
    <w:rsid w:val="00A07216"/>
    <w:rsid w:val="00A07425"/>
    <w:rsid w:val="00A113D9"/>
    <w:rsid w:val="00A11821"/>
    <w:rsid w:val="00A11B66"/>
    <w:rsid w:val="00A1278C"/>
    <w:rsid w:val="00A12FBF"/>
    <w:rsid w:val="00A136AB"/>
    <w:rsid w:val="00A1448B"/>
    <w:rsid w:val="00A145C5"/>
    <w:rsid w:val="00A14684"/>
    <w:rsid w:val="00A14A20"/>
    <w:rsid w:val="00A150F6"/>
    <w:rsid w:val="00A1512D"/>
    <w:rsid w:val="00A1515F"/>
    <w:rsid w:val="00A15189"/>
    <w:rsid w:val="00A152A5"/>
    <w:rsid w:val="00A15D8D"/>
    <w:rsid w:val="00A1697F"/>
    <w:rsid w:val="00A16A25"/>
    <w:rsid w:val="00A16AA9"/>
    <w:rsid w:val="00A16F7E"/>
    <w:rsid w:val="00A16FB2"/>
    <w:rsid w:val="00A17484"/>
    <w:rsid w:val="00A178B9"/>
    <w:rsid w:val="00A17CAD"/>
    <w:rsid w:val="00A20298"/>
    <w:rsid w:val="00A207CA"/>
    <w:rsid w:val="00A215A6"/>
    <w:rsid w:val="00A2193C"/>
    <w:rsid w:val="00A21A00"/>
    <w:rsid w:val="00A21D63"/>
    <w:rsid w:val="00A221A3"/>
    <w:rsid w:val="00A2249C"/>
    <w:rsid w:val="00A2252A"/>
    <w:rsid w:val="00A226E5"/>
    <w:rsid w:val="00A229B7"/>
    <w:rsid w:val="00A22CFD"/>
    <w:rsid w:val="00A22F00"/>
    <w:rsid w:val="00A2387D"/>
    <w:rsid w:val="00A2393C"/>
    <w:rsid w:val="00A23B45"/>
    <w:rsid w:val="00A23B59"/>
    <w:rsid w:val="00A23BEA"/>
    <w:rsid w:val="00A23D45"/>
    <w:rsid w:val="00A24006"/>
    <w:rsid w:val="00A24911"/>
    <w:rsid w:val="00A24DA6"/>
    <w:rsid w:val="00A25928"/>
    <w:rsid w:val="00A25C44"/>
    <w:rsid w:val="00A264FF"/>
    <w:rsid w:val="00A26BE9"/>
    <w:rsid w:val="00A306E3"/>
    <w:rsid w:val="00A30A0B"/>
    <w:rsid w:val="00A30BE5"/>
    <w:rsid w:val="00A31025"/>
    <w:rsid w:val="00A31A27"/>
    <w:rsid w:val="00A31AF1"/>
    <w:rsid w:val="00A31B7D"/>
    <w:rsid w:val="00A32143"/>
    <w:rsid w:val="00A32611"/>
    <w:rsid w:val="00A32976"/>
    <w:rsid w:val="00A32C3B"/>
    <w:rsid w:val="00A32F0E"/>
    <w:rsid w:val="00A33315"/>
    <w:rsid w:val="00A33428"/>
    <w:rsid w:val="00A3344A"/>
    <w:rsid w:val="00A338A2"/>
    <w:rsid w:val="00A3391B"/>
    <w:rsid w:val="00A3396A"/>
    <w:rsid w:val="00A33B01"/>
    <w:rsid w:val="00A3452A"/>
    <w:rsid w:val="00A34E78"/>
    <w:rsid w:val="00A351BA"/>
    <w:rsid w:val="00A35F2B"/>
    <w:rsid w:val="00A3648C"/>
    <w:rsid w:val="00A366E6"/>
    <w:rsid w:val="00A3670C"/>
    <w:rsid w:val="00A369C4"/>
    <w:rsid w:val="00A36CC4"/>
    <w:rsid w:val="00A36CD4"/>
    <w:rsid w:val="00A3713C"/>
    <w:rsid w:val="00A37290"/>
    <w:rsid w:val="00A3755F"/>
    <w:rsid w:val="00A37B77"/>
    <w:rsid w:val="00A40817"/>
    <w:rsid w:val="00A40BC1"/>
    <w:rsid w:val="00A40F54"/>
    <w:rsid w:val="00A40FA8"/>
    <w:rsid w:val="00A4153E"/>
    <w:rsid w:val="00A416DB"/>
    <w:rsid w:val="00A41987"/>
    <w:rsid w:val="00A41A7D"/>
    <w:rsid w:val="00A41C85"/>
    <w:rsid w:val="00A41CB7"/>
    <w:rsid w:val="00A41D39"/>
    <w:rsid w:val="00A41E5A"/>
    <w:rsid w:val="00A41ED0"/>
    <w:rsid w:val="00A4232B"/>
    <w:rsid w:val="00A4248B"/>
    <w:rsid w:val="00A43093"/>
    <w:rsid w:val="00A43390"/>
    <w:rsid w:val="00A43628"/>
    <w:rsid w:val="00A43F33"/>
    <w:rsid w:val="00A443E9"/>
    <w:rsid w:val="00A447FD"/>
    <w:rsid w:val="00A44919"/>
    <w:rsid w:val="00A44E9F"/>
    <w:rsid w:val="00A44FA3"/>
    <w:rsid w:val="00A44FB9"/>
    <w:rsid w:val="00A45021"/>
    <w:rsid w:val="00A4505B"/>
    <w:rsid w:val="00A45595"/>
    <w:rsid w:val="00A4563D"/>
    <w:rsid w:val="00A45DE0"/>
    <w:rsid w:val="00A46520"/>
    <w:rsid w:val="00A46934"/>
    <w:rsid w:val="00A46EB2"/>
    <w:rsid w:val="00A47027"/>
    <w:rsid w:val="00A47B66"/>
    <w:rsid w:val="00A47C5E"/>
    <w:rsid w:val="00A50310"/>
    <w:rsid w:val="00A50326"/>
    <w:rsid w:val="00A50439"/>
    <w:rsid w:val="00A50630"/>
    <w:rsid w:val="00A50644"/>
    <w:rsid w:val="00A50CA1"/>
    <w:rsid w:val="00A50D0B"/>
    <w:rsid w:val="00A51014"/>
    <w:rsid w:val="00A51103"/>
    <w:rsid w:val="00A51871"/>
    <w:rsid w:val="00A51DEB"/>
    <w:rsid w:val="00A523FF"/>
    <w:rsid w:val="00A528BD"/>
    <w:rsid w:val="00A528F5"/>
    <w:rsid w:val="00A5307F"/>
    <w:rsid w:val="00A530D1"/>
    <w:rsid w:val="00A5346E"/>
    <w:rsid w:val="00A535A3"/>
    <w:rsid w:val="00A53B24"/>
    <w:rsid w:val="00A53E5A"/>
    <w:rsid w:val="00A54092"/>
    <w:rsid w:val="00A54751"/>
    <w:rsid w:val="00A549AA"/>
    <w:rsid w:val="00A5511B"/>
    <w:rsid w:val="00A55896"/>
    <w:rsid w:val="00A559BA"/>
    <w:rsid w:val="00A5613D"/>
    <w:rsid w:val="00A563F8"/>
    <w:rsid w:val="00A56D2E"/>
    <w:rsid w:val="00A570C2"/>
    <w:rsid w:val="00A5748C"/>
    <w:rsid w:val="00A57C47"/>
    <w:rsid w:val="00A57CE0"/>
    <w:rsid w:val="00A57E79"/>
    <w:rsid w:val="00A57FA7"/>
    <w:rsid w:val="00A60188"/>
    <w:rsid w:val="00A601DC"/>
    <w:rsid w:val="00A6081A"/>
    <w:rsid w:val="00A60B98"/>
    <w:rsid w:val="00A60EA7"/>
    <w:rsid w:val="00A61456"/>
    <w:rsid w:val="00A61634"/>
    <w:rsid w:val="00A621CF"/>
    <w:rsid w:val="00A624FD"/>
    <w:rsid w:val="00A62622"/>
    <w:rsid w:val="00A62A39"/>
    <w:rsid w:val="00A632DF"/>
    <w:rsid w:val="00A63389"/>
    <w:rsid w:val="00A63C92"/>
    <w:rsid w:val="00A63CAA"/>
    <w:rsid w:val="00A63D78"/>
    <w:rsid w:val="00A64478"/>
    <w:rsid w:val="00A64662"/>
    <w:rsid w:val="00A64B6C"/>
    <w:rsid w:val="00A64D53"/>
    <w:rsid w:val="00A6505D"/>
    <w:rsid w:val="00A65383"/>
    <w:rsid w:val="00A663DB"/>
    <w:rsid w:val="00A66ABD"/>
    <w:rsid w:val="00A66FB6"/>
    <w:rsid w:val="00A67608"/>
    <w:rsid w:val="00A67AD7"/>
    <w:rsid w:val="00A67AD9"/>
    <w:rsid w:val="00A70D23"/>
    <w:rsid w:val="00A70D58"/>
    <w:rsid w:val="00A718CE"/>
    <w:rsid w:val="00A72264"/>
    <w:rsid w:val="00A72808"/>
    <w:rsid w:val="00A72E34"/>
    <w:rsid w:val="00A72F49"/>
    <w:rsid w:val="00A7337D"/>
    <w:rsid w:val="00A73D88"/>
    <w:rsid w:val="00A73FAC"/>
    <w:rsid w:val="00A740BB"/>
    <w:rsid w:val="00A74312"/>
    <w:rsid w:val="00A74391"/>
    <w:rsid w:val="00A7454E"/>
    <w:rsid w:val="00A74815"/>
    <w:rsid w:val="00A748F2"/>
    <w:rsid w:val="00A75711"/>
    <w:rsid w:val="00A75A8B"/>
    <w:rsid w:val="00A75F56"/>
    <w:rsid w:val="00A766FB"/>
    <w:rsid w:val="00A76CBA"/>
    <w:rsid w:val="00A778D7"/>
    <w:rsid w:val="00A77CF8"/>
    <w:rsid w:val="00A77D26"/>
    <w:rsid w:val="00A80458"/>
    <w:rsid w:val="00A8131B"/>
    <w:rsid w:val="00A82AC9"/>
    <w:rsid w:val="00A82F45"/>
    <w:rsid w:val="00A833BB"/>
    <w:rsid w:val="00A83733"/>
    <w:rsid w:val="00A84152"/>
    <w:rsid w:val="00A8533D"/>
    <w:rsid w:val="00A85382"/>
    <w:rsid w:val="00A85B1A"/>
    <w:rsid w:val="00A85FF1"/>
    <w:rsid w:val="00A86A93"/>
    <w:rsid w:val="00A86BD3"/>
    <w:rsid w:val="00A875C7"/>
    <w:rsid w:val="00A87737"/>
    <w:rsid w:val="00A87AF4"/>
    <w:rsid w:val="00A90149"/>
    <w:rsid w:val="00A9063B"/>
    <w:rsid w:val="00A9076D"/>
    <w:rsid w:val="00A90A2E"/>
    <w:rsid w:val="00A91207"/>
    <w:rsid w:val="00A91892"/>
    <w:rsid w:val="00A91EF5"/>
    <w:rsid w:val="00A926F9"/>
    <w:rsid w:val="00A9288D"/>
    <w:rsid w:val="00A929AE"/>
    <w:rsid w:val="00A93A12"/>
    <w:rsid w:val="00A93B70"/>
    <w:rsid w:val="00A93ED8"/>
    <w:rsid w:val="00A94286"/>
    <w:rsid w:val="00A945C1"/>
    <w:rsid w:val="00A948F7"/>
    <w:rsid w:val="00A94B1D"/>
    <w:rsid w:val="00A94CF4"/>
    <w:rsid w:val="00A958E6"/>
    <w:rsid w:val="00A95999"/>
    <w:rsid w:val="00A95AAB"/>
    <w:rsid w:val="00A95DDA"/>
    <w:rsid w:val="00A95F7B"/>
    <w:rsid w:val="00A966A2"/>
    <w:rsid w:val="00A967B6"/>
    <w:rsid w:val="00A9681E"/>
    <w:rsid w:val="00A96982"/>
    <w:rsid w:val="00A9749A"/>
    <w:rsid w:val="00A977E4"/>
    <w:rsid w:val="00A97F24"/>
    <w:rsid w:val="00AA0106"/>
    <w:rsid w:val="00AA0266"/>
    <w:rsid w:val="00AA0269"/>
    <w:rsid w:val="00AA03E8"/>
    <w:rsid w:val="00AA11B6"/>
    <w:rsid w:val="00AA1297"/>
    <w:rsid w:val="00AA174E"/>
    <w:rsid w:val="00AA1A15"/>
    <w:rsid w:val="00AA1C05"/>
    <w:rsid w:val="00AA24BB"/>
    <w:rsid w:val="00AA2DE0"/>
    <w:rsid w:val="00AA2E70"/>
    <w:rsid w:val="00AA33AC"/>
    <w:rsid w:val="00AA3B38"/>
    <w:rsid w:val="00AA53B2"/>
    <w:rsid w:val="00AA5825"/>
    <w:rsid w:val="00AA5EB2"/>
    <w:rsid w:val="00AA5FD0"/>
    <w:rsid w:val="00AA65AD"/>
    <w:rsid w:val="00AA74F2"/>
    <w:rsid w:val="00AA79FD"/>
    <w:rsid w:val="00AA7C34"/>
    <w:rsid w:val="00AB028C"/>
    <w:rsid w:val="00AB0A5B"/>
    <w:rsid w:val="00AB0B48"/>
    <w:rsid w:val="00AB116D"/>
    <w:rsid w:val="00AB13C0"/>
    <w:rsid w:val="00AB155D"/>
    <w:rsid w:val="00AB156E"/>
    <w:rsid w:val="00AB1750"/>
    <w:rsid w:val="00AB19C6"/>
    <w:rsid w:val="00AB1E8A"/>
    <w:rsid w:val="00AB209A"/>
    <w:rsid w:val="00AB287B"/>
    <w:rsid w:val="00AB2B3A"/>
    <w:rsid w:val="00AB315D"/>
    <w:rsid w:val="00AB31CE"/>
    <w:rsid w:val="00AB3F14"/>
    <w:rsid w:val="00AB439A"/>
    <w:rsid w:val="00AB43CE"/>
    <w:rsid w:val="00AB4704"/>
    <w:rsid w:val="00AB48A9"/>
    <w:rsid w:val="00AB4AE0"/>
    <w:rsid w:val="00AB570C"/>
    <w:rsid w:val="00AB5790"/>
    <w:rsid w:val="00AB5A54"/>
    <w:rsid w:val="00AB5DA8"/>
    <w:rsid w:val="00AB61BF"/>
    <w:rsid w:val="00AB6B08"/>
    <w:rsid w:val="00AB6B5E"/>
    <w:rsid w:val="00AB6C5C"/>
    <w:rsid w:val="00AB6D69"/>
    <w:rsid w:val="00AB78BD"/>
    <w:rsid w:val="00AB7967"/>
    <w:rsid w:val="00AB7C3C"/>
    <w:rsid w:val="00AC0358"/>
    <w:rsid w:val="00AC06DA"/>
    <w:rsid w:val="00AC08C4"/>
    <w:rsid w:val="00AC0A7D"/>
    <w:rsid w:val="00AC0CFD"/>
    <w:rsid w:val="00AC1897"/>
    <w:rsid w:val="00AC1C0F"/>
    <w:rsid w:val="00AC3B96"/>
    <w:rsid w:val="00AC3DBC"/>
    <w:rsid w:val="00AC3F00"/>
    <w:rsid w:val="00AC47D6"/>
    <w:rsid w:val="00AC4FD0"/>
    <w:rsid w:val="00AC50EB"/>
    <w:rsid w:val="00AC5133"/>
    <w:rsid w:val="00AC5190"/>
    <w:rsid w:val="00AC55FA"/>
    <w:rsid w:val="00AC586A"/>
    <w:rsid w:val="00AC5D56"/>
    <w:rsid w:val="00AC5D76"/>
    <w:rsid w:val="00AC5E7B"/>
    <w:rsid w:val="00AC6207"/>
    <w:rsid w:val="00AC66F1"/>
    <w:rsid w:val="00AC67F5"/>
    <w:rsid w:val="00AC6BDD"/>
    <w:rsid w:val="00AC6D44"/>
    <w:rsid w:val="00AC6D7F"/>
    <w:rsid w:val="00AC6F61"/>
    <w:rsid w:val="00AC6F87"/>
    <w:rsid w:val="00AC7943"/>
    <w:rsid w:val="00AC7B0C"/>
    <w:rsid w:val="00AD0160"/>
    <w:rsid w:val="00AD1262"/>
    <w:rsid w:val="00AD1AD4"/>
    <w:rsid w:val="00AD2AA5"/>
    <w:rsid w:val="00AD39C8"/>
    <w:rsid w:val="00AD3A1D"/>
    <w:rsid w:val="00AD4099"/>
    <w:rsid w:val="00AD4615"/>
    <w:rsid w:val="00AD4728"/>
    <w:rsid w:val="00AD4886"/>
    <w:rsid w:val="00AD4BF4"/>
    <w:rsid w:val="00AD4C62"/>
    <w:rsid w:val="00AD4F16"/>
    <w:rsid w:val="00AD5039"/>
    <w:rsid w:val="00AD50FC"/>
    <w:rsid w:val="00AD54AC"/>
    <w:rsid w:val="00AD5E70"/>
    <w:rsid w:val="00AD60EF"/>
    <w:rsid w:val="00AD783A"/>
    <w:rsid w:val="00AD7B24"/>
    <w:rsid w:val="00AD7FCD"/>
    <w:rsid w:val="00AE06BE"/>
    <w:rsid w:val="00AE08E7"/>
    <w:rsid w:val="00AE0C2E"/>
    <w:rsid w:val="00AE15EB"/>
    <w:rsid w:val="00AE1924"/>
    <w:rsid w:val="00AE1BA6"/>
    <w:rsid w:val="00AE1C7F"/>
    <w:rsid w:val="00AE2527"/>
    <w:rsid w:val="00AE2674"/>
    <w:rsid w:val="00AE29A8"/>
    <w:rsid w:val="00AE2F37"/>
    <w:rsid w:val="00AE36CD"/>
    <w:rsid w:val="00AE3D63"/>
    <w:rsid w:val="00AE4017"/>
    <w:rsid w:val="00AE44FE"/>
    <w:rsid w:val="00AE4CB2"/>
    <w:rsid w:val="00AE4DEE"/>
    <w:rsid w:val="00AE5335"/>
    <w:rsid w:val="00AE53EE"/>
    <w:rsid w:val="00AE58A7"/>
    <w:rsid w:val="00AE5A51"/>
    <w:rsid w:val="00AE6A33"/>
    <w:rsid w:val="00AE7221"/>
    <w:rsid w:val="00AE7AE8"/>
    <w:rsid w:val="00AF011F"/>
    <w:rsid w:val="00AF0718"/>
    <w:rsid w:val="00AF0A8A"/>
    <w:rsid w:val="00AF135A"/>
    <w:rsid w:val="00AF187F"/>
    <w:rsid w:val="00AF1BA8"/>
    <w:rsid w:val="00AF1E36"/>
    <w:rsid w:val="00AF2203"/>
    <w:rsid w:val="00AF277E"/>
    <w:rsid w:val="00AF28A6"/>
    <w:rsid w:val="00AF2C2D"/>
    <w:rsid w:val="00AF3246"/>
    <w:rsid w:val="00AF3E85"/>
    <w:rsid w:val="00AF3FA5"/>
    <w:rsid w:val="00AF42BF"/>
    <w:rsid w:val="00AF45AA"/>
    <w:rsid w:val="00AF48D3"/>
    <w:rsid w:val="00AF49F2"/>
    <w:rsid w:val="00AF4EE3"/>
    <w:rsid w:val="00AF5060"/>
    <w:rsid w:val="00AF55F7"/>
    <w:rsid w:val="00AF5B3F"/>
    <w:rsid w:val="00AF5C49"/>
    <w:rsid w:val="00AF5E9F"/>
    <w:rsid w:val="00AF5FF6"/>
    <w:rsid w:val="00AF60B1"/>
    <w:rsid w:val="00AF66FF"/>
    <w:rsid w:val="00AF6FCC"/>
    <w:rsid w:val="00AF7C61"/>
    <w:rsid w:val="00AF7E9E"/>
    <w:rsid w:val="00AF7FC2"/>
    <w:rsid w:val="00B0018D"/>
    <w:rsid w:val="00B007F6"/>
    <w:rsid w:val="00B00992"/>
    <w:rsid w:val="00B00CAF"/>
    <w:rsid w:val="00B00CC2"/>
    <w:rsid w:val="00B00E22"/>
    <w:rsid w:val="00B01C23"/>
    <w:rsid w:val="00B01DE2"/>
    <w:rsid w:val="00B0236F"/>
    <w:rsid w:val="00B02652"/>
    <w:rsid w:val="00B02876"/>
    <w:rsid w:val="00B02CAF"/>
    <w:rsid w:val="00B03911"/>
    <w:rsid w:val="00B03C98"/>
    <w:rsid w:val="00B0425A"/>
    <w:rsid w:val="00B042BB"/>
    <w:rsid w:val="00B04404"/>
    <w:rsid w:val="00B04608"/>
    <w:rsid w:val="00B047E8"/>
    <w:rsid w:val="00B04C83"/>
    <w:rsid w:val="00B04CA3"/>
    <w:rsid w:val="00B04D9C"/>
    <w:rsid w:val="00B04EA2"/>
    <w:rsid w:val="00B051A2"/>
    <w:rsid w:val="00B0567C"/>
    <w:rsid w:val="00B057F6"/>
    <w:rsid w:val="00B06813"/>
    <w:rsid w:val="00B06B74"/>
    <w:rsid w:val="00B06D34"/>
    <w:rsid w:val="00B07DC4"/>
    <w:rsid w:val="00B103A7"/>
    <w:rsid w:val="00B10D02"/>
    <w:rsid w:val="00B11077"/>
    <w:rsid w:val="00B11305"/>
    <w:rsid w:val="00B11816"/>
    <w:rsid w:val="00B118E6"/>
    <w:rsid w:val="00B11AD8"/>
    <w:rsid w:val="00B11FD6"/>
    <w:rsid w:val="00B12FA0"/>
    <w:rsid w:val="00B13296"/>
    <w:rsid w:val="00B133A7"/>
    <w:rsid w:val="00B13643"/>
    <w:rsid w:val="00B13B99"/>
    <w:rsid w:val="00B13C84"/>
    <w:rsid w:val="00B140ED"/>
    <w:rsid w:val="00B142BD"/>
    <w:rsid w:val="00B1442E"/>
    <w:rsid w:val="00B148DD"/>
    <w:rsid w:val="00B14DDB"/>
    <w:rsid w:val="00B15145"/>
    <w:rsid w:val="00B15219"/>
    <w:rsid w:val="00B15283"/>
    <w:rsid w:val="00B157D9"/>
    <w:rsid w:val="00B15841"/>
    <w:rsid w:val="00B15917"/>
    <w:rsid w:val="00B15947"/>
    <w:rsid w:val="00B15EF9"/>
    <w:rsid w:val="00B16B90"/>
    <w:rsid w:val="00B16DA7"/>
    <w:rsid w:val="00B16F9F"/>
    <w:rsid w:val="00B17294"/>
    <w:rsid w:val="00B1742E"/>
    <w:rsid w:val="00B17A32"/>
    <w:rsid w:val="00B17C0F"/>
    <w:rsid w:val="00B17E73"/>
    <w:rsid w:val="00B202A8"/>
    <w:rsid w:val="00B20A09"/>
    <w:rsid w:val="00B20CB7"/>
    <w:rsid w:val="00B20EB7"/>
    <w:rsid w:val="00B21614"/>
    <w:rsid w:val="00B21657"/>
    <w:rsid w:val="00B21681"/>
    <w:rsid w:val="00B21B44"/>
    <w:rsid w:val="00B2235E"/>
    <w:rsid w:val="00B22721"/>
    <w:rsid w:val="00B2294B"/>
    <w:rsid w:val="00B22F5A"/>
    <w:rsid w:val="00B23095"/>
    <w:rsid w:val="00B2356C"/>
    <w:rsid w:val="00B23E42"/>
    <w:rsid w:val="00B23EFE"/>
    <w:rsid w:val="00B2434D"/>
    <w:rsid w:val="00B24564"/>
    <w:rsid w:val="00B2462F"/>
    <w:rsid w:val="00B2489A"/>
    <w:rsid w:val="00B2495C"/>
    <w:rsid w:val="00B24D42"/>
    <w:rsid w:val="00B258CD"/>
    <w:rsid w:val="00B25A79"/>
    <w:rsid w:val="00B262B3"/>
    <w:rsid w:val="00B26676"/>
    <w:rsid w:val="00B26AD2"/>
    <w:rsid w:val="00B26EAB"/>
    <w:rsid w:val="00B273E3"/>
    <w:rsid w:val="00B277CC"/>
    <w:rsid w:val="00B27ABA"/>
    <w:rsid w:val="00B301CE"/>
    <w:rsid w:val="00B306B1"/>
    <w:rsid w:val="00B30F57"/>
    <w:rsid w:val="00B31758"/>
    <w:rsid w:val="00B32C97"/>
    <w:rsid w:val="00B32ECD"/>
    <w:rsid w:val="00B3337F"/>
    <w:rsid w:val="00B335FE"/>
    <w:rsid w:val="00B33C08"/>
    <w:rsid w:val="00B33F22"/>
    <w:rsid w:val="00B346A3"/>
    <w:rsid w:val="00B348CC"/>
    <w:rsid w:val="00B34A2A"/>
    <w:rsid w:val="00B34EF7"/>
    <w:rsid w:val="00B352BC"/>
    <w:rsid w:val="00B35F41"/>
    <w:rsid w:val="00B360F6"/>
    <w:rsid w:val="00B36379"/>
    <w:rsid w:val="00B367E3"/>
    <w:rsid w:val="00B369A4"/>
    <w:rsid w:val="00B3702E"/>
    <w:rsid w:val="00B37216"/>
    <w:rsid w:val="00B37223"/>
    <w:rsid w:val="00B375EB"/>
    <w:rsid w:val="00B37FFB"/>
    <w:rsid w:val="00B4001B"/>
    <w:rsid w:val="00B40B06"/>
    <w:rsid w:val="00B40C05"/>
    <w:rsid w:val="00B40FBF"/>
    <w:rsid w:val="00B41203"/>
    <w:rsid w:val="00B419CE"/>
    <w:rsid w:val="00B419E6"/>
    <w:rsid w:val="00B41D01"/>
    <w:rsid w:val="00B41FB5"/>
    <w:rsid w:val="00B42378"/>
    <w:rsid w:val="00B42B53"/>
    <w:rsid w:val="00B43100"/>
    <w:rsid w:val="00B4347A"/>
    <w:rsid w:val="00B43B69"/>
    <w:rsid w:val="00B445BE"/>
    <w:rsid w:val="00B44ACC"/>
    <w:rsid w:val="00B44D3E"/>
    <w:rsid w:val="00B44D58"/>
    <w:rsid w:val="00B44F01"/>
    <w:rsid w:val="00B45F7E"/>
    <w:rsid w:val="00B46371"/>
    <w:rsid w:val="00B46932"/>
    <w:rsid w:val="00B46A4B"/>
    <w:rsid w:val="00B473C1"/>
    <w:rsid w:val="00B47BCB"/>
    <w:rsid w:val="00B47F12"/>
    <w:rsid w:val="00B505CE"/>
    <w:rsid w:val="00B506BB"/>
    <w:rsid w:val="00B50769"/>
    <w:rsid w:val="00B51520"/>
    <w:rsid w:val="00B51527"/>
    <w:rsid w:val="00B51E57"/>
    <w:rsid w:val="00B52187"/>
    <w:rsid w:val="00B5232E"/>
    <w:rsid w:val="00B523A9"/>
    <w:rsid w:val="00B52954"/>
    <w:rsid w:val="00B536A5"/>
    <w:rsid w:val="00B53971"/>
    <w:rsid w:val="00B53E55"/>
    <w:rsid w:val="00B54229"/>
    <w:rsid w:val="00B543F6"/>
    <w:rsid w:val="00B546A5"/>
    <w:rsid w:val="00B5537A"/>
    <w:rsid w:val="00B55498"/>
    <w:rsid w:val="00B55A22"/>
    <w:rsid w:val="00B560C2"/>
    <w:rsid w:val="00B563CA"/>
    <w:rsid w:val="00B563FD"/>
    <w:rsid w:val="00B57501"/>
    <w:rsid w:val="00B57641"/>
    <w:rsid w:val="00B576F7"/>
    <w:rsid w:val="00B57CD2"/>
    <w:rsid w:val="00B57D7F"/>
    <w:rsid w:val="00B60148"/>
    <w:rsid w:val="00B603A8"/>
    <w:rsid w:val="00B605BB"/>
    <w:rsid w:val="00B60E61"/>
    <w:rsid w:val="00B60F21"/>
    <w:rsid w:val="00B614DE"/>
    <w:rsid w:val="00B6174B"/>
    <w:rsid w:val="00B62D67"/>
    <w:rsid w:val="00B62F89"/>
    <w:rsid w:val="00B62F8E"/>
    <w:rsid w:val="00B63C0D"/>
    <w:rsid w:val="00B63D7F"/>
    <w:rsid w:val="00B64301"/>
    <w:rsid w:val="00B651ED"/>
    <w:rsid w:val="00B657E1"/>
    <w:rsid w:val="00B6580B"/>
    <w:rsid w:val="00B65A10"/>
    <w:rsid w:val="00B65A40"/>
    <w:rsid w:val="00B65B5D"/>
    <w:rsid w:val="00B65D9A"/>
    <w:rsid w:val="00B660BE"/>
    <w:rsid w:val="00B66C11"/>
    <w:rsid w:val="00B67837"/>
    <w:rsid w:val="00B67C66"/>
    <w:rsid w:val="00B67C6F"/>
    <w:rsid w:val="00B67D2C"/>
    <w:rsid w:val="00B67F9F"/>
    <w:rsid w:val="00B715A8"/>
    <w:rsid w:val="00B717F4"/>
    <w:rsid w:val="00B719FE"/>
    <w:rsid w:val="00B71D4F"/>
    <w:rsid w:val="00B71E1E"/>
    <w:rsid w:val="00B724B4"/>
    <w:rsid w:val="00B72C79"/>
    <w:rsid w:val="00B72D37"/>
    <w:rsid w:val="00B72FE0"/>
    <w:rsid w:val="00B733FE"/>
    <w:rsid w:val="00B73461"/>
    <w:rsid w:val="00B738E7"/>
    <w:rsid w:val="00B73EC9"/>
    <w:rsid w:val="00B7525A"/>
    <w:rsid w:val="00B753F6"/>
    <w:rsid w:val="00B754CE"/>
    <w:rsid w:val="00B75515"/>
    <w:rsid w:val="00B75723"/>
    <w:rsid w:val="00B757F2"/>
    <w:rsid w:val="00B759BA"/>
    <w:rsid w:val="00B75BD8"/>
    <w:rsid w:val="00B760DD"/>
    <w:rsid w:val="00B760E4"/>
    <w:rsid w:val="00B761A2"/>
    <w:rsid w:val="00B761B9"/>
    <w:rsid w:val="00B76481"/>
    <w:rsid w:val="00B76D35"/>
    <w:rsid w:val="00B77019"/>
    <w:rsid w:val="00B772F9"/>
    <w:rsid w:val="00B7760B"/>
    <w:rsid w:val="00B777D5"/>
    <w:rsid w:val="00B77846"/>
    <w:rsid w:val="00B77D2A"/>
    <w:rsid w:val="00B77F56"/>
    <w:rsid w:val="00B80164"/>
    <w:rsid w:val="00B80178"/>
    <w:rsid w:val="00B805D0"/>
    <w:rsid w:val="00B805F2"/>
    <w:rsid w:val="00B806E9"/>
    <w:rsid w:val="00B80A91"/>
    <w:rsid w:val="00B80E16"/>
    <w:rsid w:val="00B811C2"/>
    <w:rsid w:val="00B81574"/>
    <w:rsid w:val="00B81872"/>
    <w:rsid w:val="00B82026"/>
    <w:rsid w:val="00B82056"/>
    <w:rsid w:val="00B82113"/>
    <w:rsid w:val="00B822D5"/>
    <w:rsid w:val="00B82FDF"/>
    <w:rsid w:val="00B836EA"/>
    <w:rsid w:val="00B84D1A"/>
    <w:rsid w:val="00B851B5"/>
    <w:rsid w:val="00B85707"/>
    <w:rsid w:val="00B8579A"/>
    <w:rsid w:val="00B85C18"/>
    <w:rsid w:val="00B85FA9"/>
    <w:rsid w:val="00B86721"/>
    <w:rsid w:val="00B86B19"/>
    <w:rsid w:val="00B87054"/>
    <w:rsid w:val="00B87229"/>
    <w:rsid w:val="00B87246"/>
    <w:rsid w:val="00B87839"/>
    <w:rsid w:val="00B87E7F"/>
    <w:rsid w:val="00B87F36"/>
    <w:rsid w:val="00B909EC"/>
    <w:rsid w:val="00B919A0"/>
    <w:rsid w:val="00B91DC3"/>
    <w:rsid w:val="00B92CCF"/>
    <w:rsid w:val="00B92D77"/>
    <w:rsid w:val="00B93C01"/>
    <w:rsid w:val="00B94110"/>
    <w:rsid w:val="00B94C8A"/>
    <w:rsid w:val="00B959EC"/>
    <w:rsid w:val="00B95B4F"/>
    <w:rsid w:val="00B95C97"/>
    <w:rsid w:val="00B95E8A"/>
    <w:rsid w:val="00B95EE6"/>
    <w:rsid w:val="00B96108"/>
    <w:rsid w:val="00B9674F"/>
    <w:rsid w:val="00B96844"/>
    <w:rsid w:val="00B96C07"/>
    <w:rsid w:val="00B97881"/>
    <w:rsid w:val="00B97ABA"/>
    <w:rsid w:val="00BA0E7D"/>
    <w:rsid w:val="00BA178B"/>
    <w:rsid w:val="00BA1899"/>
    <w:rsid w:val="00BA2386"/>
    <w:rsid w:val="00BA2A07"/>
    <w:rsid w:val="00BA2BC8"/>
    <w:rsid w:val="00BA2D35"/>
    <w:rsid w:val="00BA3061"/>
    <w:rsid w:val="00BA335D"/>
    <w:rsid w:val="00BA37DD"/>
    <w:rsid w:val="00BA3A38"/>
    <w:rsid w:val="00BA3EE0"/>
    <w:rsid w:val="00BA4383"/>
    <w:rsid w:val="00BA43B6"/>
    <w:rsid w:val="00BA444D"/>
    <w:rsid w:val="00BA4843"/>
    <w:rsid w:val="00BA4D96"/>
    <w:rsid w:val="00BA4FA0"/>
    <w:rsid w:val="00BA59E3"/>
    <w:rsid w:val="00BA5AB7"/>
    <w:rsid w:val="00BA5E63"/>
    <w:rsid w:val="00BA6190"/>
    <w:rsid w:val="00BA72EC"/>
    <w:rsid w:val="00BA7729"/>
    <w:rsid w:val="00BA7850"/>
    <w:rsid w:val="00BA7E8A"/>
    <w:rsid w:val="00BB002A"/>
    <w:rsid w:val="00BB0157"/>
    <w:rsid w:val="00BB03C8"/>
    <w:rsid w:val="00BB045A"/>
    <w:rsid w:val="00BB18CB"/>
    <w:rsid w:val="00BB2381"/>
    <w:rsid w:val="00BB2849"/>
    <w:rsid w:val="00BB3292"/>
    <w:rsid w:val="00BB3862"/>
    <w:rsid w:val="00BB3D6C"/>
    <w:rsid w:val="00BB3F4F"/>
    <w:rsid w:val="00BB4222"/>
    <w:rsid w:val="00BB4E17"/>
    <w:rsid w:val="00BB4F78"/>
    <w:rsid w:val="00BB5643"/>
    <w:rsid w:val="00BB58E4"/>
    <w:rsid w:val="00BB5B58"/>
    <w:rsid w:val="00BB5C03"/>
    <w:rsid w:val="00BB5E23"/>
    <w:rsid w:val="00BB67A5"/>
    <w:rsid w:val="00BB6B81"/>
    <w:rsid w:val="00BB6D44"/>
    <w:rsid w:val="00BB6ED7"/>
    <w:rsid w:val="00BB75FC"/>
    <w:rsid w:val="00BB7E10"/>
    <w:rsid w:val="00BC0226"/>
    <w:rsid w:val="00BC080F"/>
    <w:rsid w:val="00BC12CA"/>
    <w:rsid w:val="00BC16F5"/>
    <w:rsid w:val="00BC17D4"/>
    <w:rsid w:val="00BC1CF3"/>
    <w:rsid w:val="00BC1D9D"/>
    <w:rsid w:val="00BC21AD"/>
    <w:rsid w:val="00BC238A"/>
    <w:rsid w:val="00BC2710"/>
    <w:rsid w:val="00BC27A7"/>
    <w:rsid w:val="00BC2890"/>
    <w:rsid w:val="00BC3759"/>
    <w:rsid w:val="00BC3C0D"/>
    <w:rsid w:val="00BC3DF8"/>
    <w:rsid w:val="00BC3E37"/>
    <w:rsid w:val="00BC3F3E"/>
    <w:rsid w:val="00BC4C2F"/>
    <w:rsid w:val="00BC505C"/>
    <w:rsid w:val="00BC617C"/>
    <w:rsid w:val="00BC618B"/>
    <w:rsid w:val="00BC62E0"/>
    <w:rsid w:val="00BC6922"/>
    <w:rsid w:val="00BC6CC9"/>
    <w:rsid w:val="00BC7005"/>
    <w:rsid w:val="00BC730D"/>
    <w:rsid w:val="00BC7749"/>
    <w:rsid w:val="00BD04BF"/>
    <w:rsid w:val="00BD06C6"/>
    <w:rsid w:val="00BD0D2D"/>
    <w:rsid w:val="00BD0DCD"/>
    <w:rsid w:val="00BD11D6"/>
    <w:rsid w:val="00BD2557"/>
    <w:rsid w:val="00BD28ED"/>
    <w:rsid w:val="00BD30C0"/>
    <w:rsid w:val="00BD31C5"/>
    <w:rsid w:val="00BD3FE7"/>
    <w:rsid w:val="00BD4727"/>
    <w:rsid w:val="00BD507A"/>
    <w:rsid w:val="00BD5844"/>
    <w:rsid w:val="00BD5D5A"/>
    <w:rsid w:val="00BD6178"/>
    <w:rsid w:val="00BD669C"/>
    <w:rsid w:val="00BD68E3"/>
    <w:rsid w:val="00BD6A9B"/>
    <w:rsid w:val="00BD6C4C"/>
    <w:rsid w:val="00BD71FB"/>
    <w:rsid w:val="00BD7C19"/>
    <w:rsid w:val="00BE086C"/>
    <w:rsid w:val="00BE0CC2"/>
    <w:rsid w:val="00BE1280"/>
    <w:rsid w:val="00BE1552"/>
    <w:rsid w:val="00BE1676"/>
    <w:rsid w:val="00BE1E3C"/>
    <w:rsid w:val="00BE1F9B"/>
    <w:rsid w:val="00BE22F0"/>
    <w:rsid w:val="00BE2C9E"/>
    <w:rsid w:val="00BE2DA9"/>
    <w:rsid w:val="00BE2E85"/>
    <w:rsid w:val="00BE2F78"/>
    <w:rsid w:val="00BE35FE"/>
    <w:rsid w:val="00BE4212"/>
    <w:rsid w:val="00BE49FF"/>
    <w:rsid w:val="00BE4EBE"/>
    <w:rsid w:val="00BE541B"/>
    <w:rsid w:val="00BE582D"/>
    <w:rsid w:val="00BE586A"/>
    <w:rsid w:val="00BE594C"/>
    <w:rsid w:val="00BE5A85"/>
    <w:rsid w:val="00BE5B77"/>
    <w:rsid w:val="00BE5C98"/>
    <w:rsid w:val="00BE5F07"/>
    <w:rsid w:val="00BE6047"/>
    <w:rsid w:val="00BE655F"/>
    <w:rsid w:val="00BE6861"/>
    <w:rsid w:val="00BF064F"/>
    <w:rsid w:val="00BF0B8A"/>
    <w:rsid w:val="00BF1C4E"/>
    <w:rsid w:val="00BF1FFE"/>
    <w:rsid w:val="00BF2AA5"/>
    <w:rsid w:val="00BF2E28"/>
    <w:rsid w:val="00BF2FC6"/>
    <w:rsid w:val="00BF3565"/>
    <w:rsid w:val="00BF37CE"/>
    <w:rsid w:val="00BF3D8D"/>
    <w:rsid w:val="00BF3F98"/>
    <w:rsid w:val="00BF40EF"/>
    <w:rsid w:val="00BF41B1"/>
    <w:rsid w:val="00BF43B4"/>
    <w:rsid w:val="00BF444B"/>
    <w:rsid w:val="00BF50AE"/>
    <w:rsid w:val="00BF584E"/>
    <w:rsid w:val="00BF600A"/>
    <w:rsid w:val="00BF6BD7"/>
    <w:rsid w:val="00BF7629"/>
    <w:rsid w:val="00BF78C1"/>
    <w:rsid w:val="00BF7C31"/>
    <w:rsid w:val="00C00122"/>
    <w:rsid w:val="00C0028E"/>
    <w:rsid w:val="00C00293"/>
    <w:rsid w:val="00C005DB"/>
    <w:rsid w:val="00C006FA"/>
    <w:rsid w:val="00C01058"/>
    <w:rsid w:val="00C0135C"/>
    <w:rsid w:val="00C015D2"/>
    <w:rsid w:val="00C01D9F"/>
    <w:rsid w:val="00C0209F"/>
    <w:rsid w:val="00C020FB"/>
    <w:rsid w:val="00C02456"/>
    <w:rsid w:val="00C0265F"/>
    <w:rsid w:val="00C02D20"/>
    <w:rsid w:val="00C030A2"/>
    <w:rsid w:val="00C031C9"/>
    <w:rsid w:val="00C03686"/>
    <w:rsid w:val="00C03F41"/>
    <w:rsid w:val="00C043E0"/>
    <w:rsid w:val="00C04538"/>
    <w:rsid w:val="00C045D3"/>
    <w:rsid w:val="00C04D52"/>
    <w:rsid w:val="00C060C2"/>
    <w:rsid w:val="00C06141"/>
    <w:rsid w:val="00C061FA"/>
    <w:rsid w:val="00C06FB3"/>
    <w:rsid w:val="00C071B1"/>
    <w:rsid w:val="00C07705"/>
    <w:rsid w:val="00C10043"/>
    <w:rsid w:val="00C10B49"/>
    <w:rsid w:val="00C10B6D"/>
    <w:rsid w:val="00C10B81"/>
    <w:rsid w:val="00C10C82"/>
    <w:rsid w:val="00C114EA"/>
    <w:rsid w:val="00C11D84"/>
    <w:rsid w:val="00C12411"/>
    <w:rsid w:val="00C12774"/>
    <w:rsid w:val="00C12E04"/>
    <w:rsid w:val="00C134F7"/>
    <w:rsid w:val="00C13918"/>
    <w:rsid w:val="00C13C96"/>
    <w:rsid w:val="00C1425F"/>
    <w:rsid w:val="00C14F0F"/>
    <w:rsid w:val="00C151E5"/>
    <w:rsid w:val="00C1547B"/>
    <w:rsid w:val="00C15571"/>
    <w:rsid w:val="00C15701"/>
    <w:rsid w:val="00C15F3C"/>
    <w:rsid w:val="00C16C5E"/>
    <w:rsid w:val="00C170A6"/>
    <w:rsid w:val="00C178A9"/>
    <w:rsid w:val="00C17AB6"/>
    <w:rsid w:val="00C20721"/>
    <w:rsid w:val="00C2087A"/>
    <w:rsid w:val="00C20C98"/>
    <w:rsid w:val="00C20E09"/>
    <w:rsid w:val="00C215DB"/>
    <w:rsid w:val="00C21D13"/>
    <w:rsid w:val="00C21F38"/>
    <w:rsid w:val="00C225C9"/>
    <w:rsid w:val="00C225ED"/>
    <w:rsid w:val="00C227B1"/>
    <w:rsid w:val="00C227FD"/>
    <w:rsid w:val="00C22B4D"/>
    <w:rsid w:val="00C22C84"/>
    <w:rsid w:val="00C24A63"/>
    <w:rsid w:val="00C257E1"/>
    <w:rsid w:val="00C259BB"/>
    <w:rsid w:val="00C262B7"/>
    <w:rsid w:val="00C27282"/>
    <w:rsid w:val="00C27297"/>
    <w:rsid w:val="00C3004F"/>
    <w:rsid w:val="00C30389"/>
    <w:rsid w:val="00C30A57"/>
    <w:rsid w:val="00C30C62"/>
    <w:rsid w:val="00C30CBC"/>
    <w:rsid w:val="00C30E6F"/>
    <w:rsid w:val="00C31AE0"/>
    <w:rsid w:val="00C31B0B"/>
    <w:rsid w:val="00C31C15"/>
    <w:rsid w:val="00C31D7D"/>
    <w:rsid w:val="00C31F8F"/>
    <w:rsid w:val="00C3256A"/>
    <w:rsid w:val="00C32874"/>
    <w:rsid w:val="00C32B53"/>
    <w:rsid w:val="00C33198"/>
    <w:rsid w:val="00C33259"/>
    <w:rsid w:val="00C33364"/>
    <w:rsid w:val="00C335FC"/>
    <w:rsid w:val="00C33D28"/>
    <w:rsid w:val="00C33E4A"/>
    <w:rsid w:val="00C34321"/>
    <w:rsid w:val="00C3470E"/>
    <w:rsid w:val="00C34799"/>
    <w:rsid w:val="00C3497D"/>
    <w:rsid w:val="00C34B26"/>
    <w:rsid w:val="00C34C05"/>
    <w:rsid w:val="00C34F3C"/>
    <w:rsid w:val="00C34FC4"/>
    <w:rsid w:val="00C354D7"/>
    <w:rsid w:val="00C359D3"/>
    <w:rsid w:val="00C3699A"/>
    <w:rsid w:val="00C369F6"/>
    <w:rsid w:val="00C36BAC"/>
    <w:rsid w:val="00C36BD1"/>
    <w:rsid w:val="00C36ED7"/>
    <w:rsid w:val="00C373F8"/>
    <w:rsid w:val="00C37730"/>
    <w:rsid w:val="00C37F25"/>
    <w:rsid w:val="00C408DC"/>
    <w:rsid w:val="00C40BBC"/>
    <w:rsid w:val="00C40F44"/>
    <w:rsid w:val="00C41096"/>
    <w:rsid w:val="00C41202"/>
    <w:rsid w:val="00C42257"/>
    <w:rsid w:val="00C42364"/>
    <w:rsid w:val="00C423BA"/>
    <w:rsid w:val="00C423E1"/>
    <w:rsid w:val="00C42731"/>
    <w:rsid w:val="00C42CF5"/>
    <w:rsid w:val="00C43078"/>
    <w:rsid w:val="00C43090"/>
    <w:rsid w:val="00C43783"/>
    <w:rsid w:val="00C439CD"/>
    <w:rsid w:val="00C43D0D"/>
    <w:rsid w:val="00C4435D"/>
    <w:rsid w:val="00C4448E"/>
    <w:rsid w:val="00C44AF1"/>
    <w:rsid w:val="00C452B4"/>
    <w:rsid w:val="00C458A5"/>
    <w:rsid w:val="00C45B6C"/>
    <w:rsid w:val="00C45BFD"/>
    <w:rsid w:val="00C45D21"/>
    <w:rsid w:val="00C46AEA"/>
    <w:rsid w:val="00C4751E"/>
    <w:rsid w:val="00C4792F"/>
    <w:rsid w:val="00C47C0A"/>
    <w:rsid w:val="00C47EEC"/>
    <w:rsid w:val="00C50CD7"/>
    <w:rsid w:val="00C50D0E"/>
    <w:rsid w:val="00C51560"/>
    <w:rsid w:val="00C517F1"/>
    <w:rsid w:val="00C5295B"/>
    <w:rsid w:val="00C52DA3"/>
    <w:rsid w:val="00C52FA2"/>
    <w:rsid w:val="00C531F0"/>
    <w:rsid w:val="00C5418F"/>
    <w:rsid w:val="00C541BA"/>
    <w:rsid w:val="00C54437"/>
    <w:rsid w:val="00C5575F"/>
    <w:rsid w:val="00C55981"/>
    <w:rsid w:val="00C5599A"/>
    <w:rsid w:val="00C55F48"/>
    <w:rsid w:val="00C5621C"/>
    <w:rsid w:val="00C56592"/>
    <w:rsid w:val="00C56C79"/>
    <w:rsid w:val="00C56E65"/>
    <w:rsid w:val="00C57801"/>
    <w:rsid w:val="00C5784C"/>
    <w:rsid w:val="00C57FE1"/>
    <w:rsid w:val="00C600F7"/>
    <w:rsid w:val="00C60455"/>
    <w:rsid w:val="00C60520"/>
    <w:rsid w:val="00C6052D"/>
    <w:rsid w:val="00C6066B"/>
    <w:rsid w:val="00C607BA"/>
    <w:rsid w:val="00C60B89"/>
    <w:rsid w:val="00C60C6A"/>
    <w:rsid w:val="00C60DB6"/>
    <w:rsid w:val="00C6118B"/>
    <w:rsid w:val="00C614D2"/>
    <w:rsid w:val="00C61603"/>
    <w:rsid w:val="00C6199A"/>
    <w:rsid w:val="00C61E4D"/>
    <w:rsid w:val="00C62483"/>
    <w:rsid w:val="00C62512"/>
    <w:rsid w:val="00C62B00"/>
    <w:rsid w:val="00C62CD2"/>
    <w:rsid w:val="00C6389F"/>
    <w:rsid w:val="00C63E97"/>
    <w:rsid w:val="00C642E7"/>
    <w:rsid w:val="00C65299"/>
    <w:rsid w:val="00C655E1"/>
    <w:rsid w:val="00C6561A"/>
    <w:rsid w:val="00C65877"/>
    <w:rsid w:val="00C658FB"/>
    <w:rsid w:val="00C65BDD"/>
    <w:rsid w:val="00C65C5E"/>
    <w:rsid w:val="00C65DB3"/>
    <w:rsid w:val="00C65EC5"/>
    <w:rsid w:val="00C660F4"/>
    <w:rsid w:val="00C66A05"/>
    <w:rsid w:val="00C67168"/>
    <w:rsid w:val="00C70900"/>
    <w:rsid w:val="00C70971"/>
    <w:rsid w:val="00C70D82"/>
    <w:rsid w:val="00C70EF6"/>
    <w:rsid w:val="00C70F3D"/>
    <w:rsid w:val="00C71226"/>
    <w:rsid w:val="00C716C7"/>
    <w:rsid w:val="00C71CAF"/>
    <w:rsid w:val="00C73132"/>
    <w:rsid w:val="00C739C9"/>
    <w:rsid w:val="00C746A7"/>
    <w:rsid w:val="00C74B05"/>
    <w:rsid w:val="00C74D27"/>
    <w:rsid w:val="00C75216"/>
    <w:rsid w:val="00C75A77"/>
    <w:rsid w:val="00C75EC0"/>
    <w:rsid w:val="00C76650"/>
    <w:rsid w:val="00C77096"/>
    <w:rsid w:val="00C80046"/>
    <w:rsid w:val="00C801ED"/>
    <w:rsid w:val="00C80ABB"/>
    <w:rsid w:val="00C80C48"/>
    <w:rsid w:val="00C81160"/>
    <w:rsid w:val="00C814C0"/>
    <w:rsid w:val="00C81790"/>
    <w:rsid w:val="00C81846"/>
    <w:rsid w:val="00C81D3C"/>
    <w:rsid w:val="00C81F25"/>
    <w:rsid w:val="00C829E6"/>
    <w:rsid w:val="00C8300E"/>
    <w:rsid w:val="00C830A3"/>
    <w:rsid w:val="00C830AC"/>
    <w:rsid w:val="00C831CE"/>
    <w:rsid w:val="00C8324B"/>
    <w:rsid w:val="00C83D1F"/>
    <w:rsid w:val="00C8429F"/>
    <w:rsid w:val="00C848FF"/>
    <w:rsid w:val="00C84E60"/>
    <w:rsid w:val="00C84E8D"/>
    <w:rsid w:val="00C85114"/>
    <w:rsid w:val="00C852D0"/>
    <w:rsid w:val="00C85335"/>
    <w:rsid w:val="00C85F32"/>
    <w:rsid w:val="00C8636B"/>
    <w:rsid w:val="00C86ADE"/>
    <w:rsid w:val="00C8700D"/>
    <w:rsid w:val="00C87C2F"/>
    <w:rsid w:val="00C90090"/>
    <w:rsid w:val="00C902D4"/>
    <w:rsid w:val="00C9093B"/>
    <w:rsid w:val="00C9148E"/>
    <w:rsid w:val="00C914FB"/>
    <w:rsid w:val="00C91BA2"/>
    <w:rsid w:val="00C91F75"/>
    <w:rsid w:val="00C92033"/>
    <w:rsid w:val="00C92AD5"/>
    <w:rsid w:val="00C9377A"/>
    <w:rsid w:val="00C938A1"/>
    <w:rsid w:val="00C93BE5"/>
    <w:rsid w:val="00C93E4D"/>
    <w:rsid w:val="00C946F7"/>
    <w:rsid w:val="00C94E86"/>
    <w:rsid w:val="00C95EA6"/>
    <w:rsid w:val="00C9602C"/>
    <w:rsid w:val="00C968B7"/>
    <w:rsid w:val="00C96BE9"/>
    <w:rsid w:val="00C97071"/>
    <w:rsid w:val="00C974E7"/>
    <w:rsid w:val="00C974F1"/>
    <w:rsid w:val="00C97AD2"/>
    <w:rsid w:val="00CA0EB2"/>
    <w:rsid w:val="00CA0ECB"/>
    <w:rsid w:val="00CA100D"/>
    <w:rsid w:val="00CA1B09"/>
    <w:rsid w:val="00CA20A8"/>
    <w:rsid w:val="00CA21B7"/>
    <w:rsid w:val="00CA2639"/>
    <w:rsid w:val="00CA2970"/>
    <w:rsid w:val="00CA3692"/>
    <w:rsid w:val="00CA3B68"/>
    <w:rsid w:val="00CA46B0"/>
    <w:rsid w:val="00CA4A1E"/>
    <w:rsid w:val="00CA4C40"/>
    <w:rsid w:val="00CA5146"/>
    <w:rsid w:val="00CA5742"/>
    <w:rsid w:val="00CA580D"/>
    <w:rsid w:val="00CA6081"/>
    <w:rsid w:val="00CA6B73"/>
    <w:rsid w:val="00CA726B"/>
    <w:rsid w:val="00CA7493"/>
    <w:rsid w:val="00CA749F"/>
    <w:rsid w:val="00CA7E2A"/>
    <w:rsid w:val="00CB08FE"/>
    <w:rsid w:val="00CB09EA"/>
    <w:rsid w:val="00CB0DE6"/>
    <w:rsid w:val="00CB0E67"/>
    <w:rsid w:val="00CB1339"/>
    <w:rsid w:val="00CB1556"/>
    <w:rsid w:val="00CB15C4"/>
    <w:rsid w:val="00CB20E0"/>
    <w:rsid w:val="00CB22B3"/>
    <w:rsid w:val="00CB23AB"/>
    <w:rsid w:val="00CB25ED"/>
    <w:rsid w:val="00CB289E"/>
    <w:rsid w:val="00CB2F25"/>
    <w:rsid w:val="00CB2FA8"/>
    <w:rsid w:val="00CB37C5"/>
    <w:rsid w:val="00CB383E"/>
    <w:rsid w:val="00CB3F55"/>
    <w:rsid w:val="00CB4142"/>
    <w:rsid w:val="00CB44E6"/>
    <w:rsid w:val="00CB4511"/>
    <w:rsid w:val="00CB491B"/>
    <w:rsid w:val="00CB4D21"/>
    <w:rsid w:val="00CB505E"/>
    <w:rsid w:val="00CB5142"/>
    <w:rsid w:val="00CB5335"/>
    <w:rsid w:val="00CB5471"/>
    <w:rsid w:val="00CB5780"/>
    <w:rsid w:val="00CB5A4D"/>
    <w:rsid w:val="00CB5CF2"/>
    <w:rsid w:val="00CB662D"/>
    <w:rsid w:val="00CB73B6"/>
    <w:rsid w:val="00CB7484"/>
    <w:rsid w:val="00CB7B4B"/>
    <w:rsid w:val="00CC02AB"/>
    <w:rsid w:val="00CC04FB"/>
    <w:rsid w:val="00CC0716"/>
    <w:rsid w:val="00CC0ED5"/>
    <w:rsid w:val="00CC121A"/>
    <w:rsid w:val="00CC15DD"/>
    <w:rsid w:val="00CC169F"/>
    <w:rsid w:val="00CC1711"/>
    <w:rsid w:val="00CC1A0A"/>
    <w:rsid w:val="00CC29D9"/>
    <w:rsid w:val="00CC29DB"/>
    <w:rsid w:val="00CC39A0"/>
    <w:rsid w:val="00CC3ED4"/>
    <w:rsid w:val="00CC4587"/>
    <w:rsid w:val="00CC497F"/>
    <w:rsid w:val="00CC5362"/>
    <w:rsid w:val="00CC5D24"/>
    <w:rsid w:val="00CC5EEA"/>
    <w:rsid w:val="00CC5FE6"/>
    <w:rsid w:val="00CC66C9"/>
    <w:rsid w:val="00CC69FF"/>
    <w:rsid w:val="00CC6B92"/>
    <w:rsid w:val="00CC7EDD"/>
    <w:rsid w:val="00CD0551"/>
    <w:rsid w:val="00CD15F1"/>
    <w:rsid w:val="00CD177E"/>
    <w:rsid w:val="00CD189F"/>
    <w:rsid w:val="00CD1CD7"/>
    <w:rsid w:val="00CD21FB"/>
    <w:rsid w:val="00CD27DB"/>
    <w:rsid w:val="00CD2B3E"/>
    <w:rsid w:val="00CD2B84"/>
    <w:rsid w:val="00CD2BEE"/>
    <w:rsid w:val="00CD2D7C"/>
    <w:rsid w:val="00CD2EF7"/>
    <w:rsid w:val="00CD3779"/>
    <w:rsid w:val="00CD3C9B"/>
    <w:rsid w:val="00CD4312"/>
    <w:rsid w:val="00CD4662"/>
    <w:rsid w:val="00CD49F7"/>
    <w:rsid w:val="00CD4F6B"/>
    <w:rsid w:val="00CD53CD"/>
    <w:rsid w:val="00CD54AF"/>
    <w:rsid w:val="00CD5816"/>
    <w:rsid w:val="00CD5888"/>
    <w:rsid w:val="00CD6623"/>
    <w:rsid w:val="00CD66C5"/>
    <w:rsid w:val="00CD694D"/>
    <w:rsid w:val="00CD7C84"/>
    <w:rsid w:val="00CE06EC"/>
    <w:rsid w:val="00CE0CBD"/>
    <w:rsid w:val="00CE1216"/>
    <w:rsid w:val="00CE16A4"/>
    <w:rsid w:val="00CE1768"/>
    <w:rsid w:val="00CE20C1"/>
    <w:rsid w:val="00CE3565"/>
    <w:rsid w:val="00CE3861"/>
    <w:rsid w:val="00CE4501"/>
    <w:rsid w:val="00CE4C8D"/>
    <w:rsid w:val="00CE4D55"/>
    <w:rsid w:val="00CE5709"/>
    <w:rsid w:val="00CE5B8D"/>
    <w:rsid w:val="00CE5EE8"/>
    <w:rsid w:val="00CE6399"/>
    <w:rsid w:val="00CE6B0B"/>
    <w:rsid w:val="00CE6C8D"/>
    <w:rsid w:val="00CE6D9D"/>
    <w:rsid w:val="00CF092F"/>
    <w:rsid w:val="00CF0944"/>
    <w:rsid w:val="00CF0DB8"/>
    <w:rsid w:val="00CF1001"/>
    <w:rsid w:val="00CF14DB"/>
    <w:rsid w:val="00CF1930"/>
    <w:rsid w:val="00CF1BFA"/>
    <w:rsid w:val="00CF1F76"/>
    <w:rsid w:val="00CF2CB0"/>
    <w:rsid w:val="00CF3309"/>
    <w:rsid w:val="00CF35C3"/>
    <w:rsid w:val="00CF3954"/>
    <w:rsid w:val="00CF4546"/>
    <w:rsid w:val="00CF4D35"/>
    <w:rsid w:val="00CF556D"/>
    <w:rsid w:val="00CF5805"/>
    <w:rsid w:val="00CF5ABB"/>
    <w:rsid w:val="00CF617B"/>
    <w:rsid w:val="00CF6CFA"/>
    <w:rsid w:val="00CF6F73"/>
    <w:rsid w:val="00CF7390"/>
    <w:rsid w:val="00D00026"/>
    <w:rsid w:val="00D00032"/>
    <w:rsid w:val="00D008E2"/>
    <w:rsid w:val="00D0165A"/>
    <w:rsid w:val="00D0165E"/>
    <w:rsid w:val="00D01797"/>
    <w:rsid w:val="00D01A65"/>
    <w:rsid w:val="00D01B75"/>
    <w:rsid w:val="00D02228"/>
    <w:rsid w:val="00D022F8"/>
    <w:rsid w:val="00D02A25"/>
    <w:rsid w:val="00D02B6E"/>
    <w:rsid w:val="00D032CA"/>
    <w:rsid w:val="00D040A1"/>
    <w:rsid w:val="00D04173"/>
    <w:rsid w:val="00D041AE"/>
    <w:rsid w:val="00D04A5F"/>
    <w:rsid w:val="00D05100"/>
    <w:rsid w:val="00D052F0"/>
    <w:rsid w:val="00D053ED"/>
    <w:rsid w:val="00D057A6"/>
    <w:rsid w:val="00D057E3"/>
    <w:rsid w:val="00D0627E"/>
    <w:rsid w:val="00D063A8"/>
    <w:rsid w:val="00D06CF1"/>
    <w:rsid w:val="00D07593"/>
    <w:rsid w:val="00D076B4"/>
    <w:rsid w:val="00D102C3"/>
    <w:rsid w:val="00D10562"/>
    <w:rsid w:val="00D10838"/>
    <w:rsid w:val="00D108C6"/>
    <w:rsid w:val="00D10BDE"/>
    <w:rsid w:val="00D10E02"/>
    <w:rsid w:val="00D1142E"/>
    <w:rsid w:val="00D1169E"/>
    <w:rsid w:val="00D11ED0"/>
    <w:rsid w:val="00D11F05"/>
    <w:rsid w:val="00D11F53"/>
    <w:rsid w:val="00D121C3"/>
    <w:rsid w:val="00D128BC"/>
    <w:rsid w:val="00D131C8"/>
    <w:rsid w:val="00D132B4"/>
    <w:rsid w:val="00D137D2"/>
    <w:rsid w:val="00D13A15"/>
    <w:rsid w:val="00D13D13"/>
    <w:rsid w:val="00D14262"/>
    <w:rsid w:val="00D1474D"/>
    <w:rsid w:val="00D14B6C"/>
    <w:rsid w:val="00D1529D"/>
    <w:rsid w:val="00D1560D"/>
    <w:rsid w:val="00D15E9F"/>
    <w:rsid w:val="00D160AC"/>
    <w:rsid w:val="00D162B5"/>
    <w:rsid w:val="00D16950"/>
    <w:rsid w:val="00D16966"/>
    <w:rsid w:val="00D169CD"/>
    <w:rsid w:val="00D16A85"/>
    <w:rsid w:val="00D176EF"/>
    <w:rsid w:val="00D17A79"/>
    <w:rsid w:val="00D17C7F"/>
    <w:rsid w:val="00D17E1E"/>
    <w:rsid w:val="00D200C6"/>
    <w:rsid w:val="00D20C5A"/>
    <w:rsid w:val="00D215CC"/>
    <w:rsid w:val="00D21EA2"/>
    <w:rsid w:val="00D21EE9"/>
    <w:rsid w:val="00D22572"/>
    <w:rsid w:val="00D22F20"/>
    <w:rsid w:val="00D230E7"/>
    <w:rsid w:val="00D24055"/>
    <w:rsid w:val="00D244CB"/>
    <w:rsid w:val="00D2479D"/>
    <w:rsid w:val="00D24C8E"/>
    <w:rsid w:val="00D253F3"/>
    <w:rsid w:val="00D25B39"/>
    <w:rsid w:val="00D25C8F"/>
    <w:rsid w:val="00D266D7"/>
    <w:rsid w:val="00D26725"/>
    <w:rsid w:val="00D26B86"/>
    <w:rsid w:val="00D27B38"/>
    <w:rsid w:val="00D27C29"/>
    <w:rsid w:val="00D30048"/>
    <w:rsid w:val="00D3055B"/>
    <w:rsid w:val="00D3056F"/>
    <w:rsid w:val="00D30EB0"/>
    <w:rsid w:val="00D3174C"/>
    <w:rsid w:val="00D31867"/>
    <w:rsid w:val="00D3209A"/>
    <w:rsid w:val="00D326ED"/>
    <w:rsid w:val="00D332F2"/>
    <w:rsid w:val="00D332F5"/>
    <w:rsid w:val="00D33C09"/>
    <w:rsid w:val="00D33FB1"/>
    <w:rsid w:val="00D35010"/>
    <w:rsid w:val="00D3514E"/>
    <w:rsid w:val="00D3529B"/>
    <w:rsid w:val="00D35368"/>
    <w:rsid w:val="00D35401"/>
    <w:rsid w:val="00D3581D"/>
    <w:rsid w:val="00D35AFD"/>
    <w:rsid w:val="00D35C2B"/>
    <w:rsid w:val="00D35C55"/>
    <w:rsid w:val="00D35F1B"/>
    <w:rsid w:val="00D3620D"/>
    <w:rsid w:val="00D37262"/>
    <w:rsid w:val="00D40907"/>
    <w:rsid w:val="00D40D92"/>
    <w:rsid w:val="00D4135B"/>
    <w:rsid w:val="00D421F5"/>
    <w:rsid w:val="00D42250"/>
    <w:rsid w:val="00D4250F"/>
    <w:rsid w:val="00D42527"/>
    <w:rsid w:val="00D42A18"/>
    <w:rsid w:val="00D42F5D"/>
    <w:rsid w:val="00D43D8E"/>
    <w:rsid w:val="00D440BD"/>
    <w:rsid w:val="00D44469"/>
    <w:rsid w:val="00D446E0"/>
    <w:rsid w:val="00D44F0F"/>
    <w:rsid w:val="00D4514E"/>
    <w:rsid w:val="00D45ADF"/>
    <w:rsid w:val="00D46419"/>
    <w:rsid w:val="00D464FE"/>
    <w:rsid w:val="00D46CF6"/>
    <w:rsid w:val="00D46F10"/>
    <w:rsid w:val="00D4714F"/>
    <w:rsid w:val="00D475B0"/>
    <w:rsid w:val="00D502A0"/>
    <w:rsid w:val="00D50EFA"/>
    <w:rsid w:val="00D510ED"/>
    <w:rsid w:val="00D51282"/>
    <w:rsid w:val="00D512B6"/>
    <w:rsid w:val="00D51C98"/>
    <w:rsid w:val="00D520CE"/>
    <w:rsid w:val="00D52DC4"/>
    <w:rsid w:val="00D532DB"/>
    <w:rsid w:val="00D53BCF"/>
    <w:rsid w:val="00D53E30"/>
    <w:rsid w:val="00D54307"/>
    <w:rsid w:val="00D547DE"/>
    <w:rsid w:val="00D55232"/>
    <w:rsid w:val="00D56596"/>
    <w:rsid w:val="00D606AA"/>
    <w:rsid w:val="00D6074F"/>
    <w:rsid w:val="00D60EE3"/>
    <w:rsid w:val="00D6234E"/>
    <w:rsid w:val="00D625EE"/>
    <w:rsid w:val="00D62A85"/>
    <w:rsid w:val="00D6379F"/>
    <w:rsid w:val="00D6381D"/>
    <w:rsid w:val="00D63885"/>
    <w:rsid w:val="00D6509D"/>
    <w:rsid w:val="00D6561A"/>
    <w:rsid w:val="00D659A5"/>
    <w:rsid w:val="00D66021"/>
    <w:rsid w:val="00D66202"/>
    <w:rsid w:val="00D6633B"/>
    <w:rsid w:val="00D6635B"/>
    <w:rsid w:val="00D664AA"/>
    <w:rsid w:val="00D66DDD"/>
    <w:rsid w:val="00D673A8"/>
    <w:rsid w:val="00D679C0"/>
    <w:rsid w:val="00D67FE8"/>
    <w:rsid w:val="00D70911"/>
    <w:rsid w:val="00D71985"/>
    <w:rsid w:val="00D72A45"/>
    <w:rsid w:val="00D72B33"/>
    <w:rsid w:val="00D732CA"/>
    <w:rsid w:val="00D736FC"/>
    <w:rsid w:val="00D73FA5"/>
    <w:rsid w:val="00D740A7"/>
    <w:rsid w:val="00D7483D"/>
    <w:rsid w:val="00D74987"/>
    <w:rsid w:val="00D7521D"/>
    <w:rsid w:val="00D759D4"/>
    <w:rsid w:val="00D75A50"/>
    <w:rsid w:val="00D75FA3"/>
    <w:rsid w:val="00D7644D"/>
    <w:rsid w:val="00D76569"/>
    <w:rsid w:val="00D76636"/>
    <w:rsid w:val="00D768B0"/>
    <w:rsid w:val="00D77300"/>
    <w:rsid w:val="00D77517"/>
    <w:rsid w:val="00D7793E"/>
    <w:rsid w:val="00D80361"/>
    <w:rsid w:val="00D808DC"/>
    <w:rsid w:val="00D80B0F"/>
    <w:rsid w:val="00D80C8B"/>
    <w:rsid w:val="00D80E0F"/>
    <w:rsid w:val="00D80F4D"/>
    <w:rsid w:val="00D810FC"/>
    <w:rsid w:val="00D81533"/>
    <w:rsid w:val="00D829E8"/>
    <w:rsid w:val="00D82F9F"/>
    <w:rsid w:val="00D83376"/>
    <w:rsid w:val="00D833F5"/>
    <w:rsid w:val="00D83BFF"/>
    <w:rsid w:val="00D84370"/>
    <w:rsid w:val="00D847CC"/>
    <w:rsid w:val="00D8483F"/>
    <w:rsid w:val="00D84CBD"/>
    <w:rsid w:val="00D851AE"/>
    <w:rsid w:val="00D8564D"/>
    <w:rsid w:val="00D85CCC"/>
    <w:rsid w:val="00D86ABF"/>
    <w:rsid w:val="00D870F0"/>
    <w:rsid w:val="00D872ED"/>
    <w:rsid w:val="00D874E4"/>
    <w:rsid w:val="00D90238"/>
    <w:rsid w:val="00D904E3"/>
    <w:rsid w:val="00D90849"/>
    <w:rsid w:val="00D90B64"/>
    <w:rsid w:val="00D914CB"/>
    <w:rsid w:val="00D916AC"/>
    <w:rsid w:val="00D91B64"/>
    <w:rsid w:val="00D91E3F"/>
    <w:rsid w:val="00D9268A"/>
    <w:rsid w:val="00D92D9D"/>
    <w:rsid w:val="00D93074"/>
    <w:rsid w:val="00D9343E"/>
    <w:rsid w:val="00D943CB"/>
    <w:rsid w:val="00D94452"/>
    <w:rsid w:val="00D94AE0"/>
    <w:rsid w:val="00D94CF6"/>
    <w:rsid w:val="00D94F49"/>
    <w:rsid w:val="00D9506F"/>
    <w:rsid w:val="00D9586E"/>
    <w:rsid w:val="00D959BE"/>
    <w:rsid w:val="00D95B85"/>
    <w:rsid w:val="00D95F02"/>
    <w:rsid w:val="00D95F5A"/>
    <w:rsid w:val="00D96640"/>
    <w:rsid w:val="00D9667A"/>
    <w:rsid w:val="00D966B6"/>
    <w:rsid w:val="00D967EE"/>
    <w:rsid w:val="00D96D44"/>
    <w:rsid w:val="00D9707C"/>
    <w:rsid w:val="00D97265"/>
    <w:rsid w:val="00D977E6"/>
    <w:rsid w:val="00DA07C4"/>
    <w:rsid w:val="00DA131B"/>
    <w:rsid w:val="00DA1A00"/>
    <w:rsid w:val="00DA1BAF"/>
    <w:rsid w:val="00DA263A"/>
    <w:rsid w:val="00DA28E2"/>
    <w:rsid w:val="00DA2AC6"/>
    <w:rsid w:val="00DA2B4B"/>
    <w:rsid w:val="00DA302A"/>
    <w:rsid w:val="00DA3033"/>
    <w:rsid w:val="00DA31AE"/>
    <w:rsid w:val="00DA3363"/>
    <w:rsid w:val="00DA342F"/>
    <w:rsid w:val="00DA35BD"/>
    <w:rsid w:val="00DA367F"/>
    <w:rsid w:val="00DA36B6"/>
    <w:rsid w:val="00DA42F3"/>
    <w:rsid w:val="00DA4352"/>
    <w:rsid w:val="00DA43FB"/>
    <w:rsid w:val="00DA4553"/>
    <w:rsid w:val="00DA4B1E"/>
    <w:rsid w:val="00DA4BE4"/>
    <w:rsid w:val="00DA511F"/>
    <w:rsid w:val="00DA52AF"/>
    <w:rsid w:val="00DA52BA"/>
    <w:rsid w:val="00DA5307"/>
    <w:rsid w:val="00DA5785"/>
    <w:rsid w:val="00DA591C"/>
    <w:rsid w:val="00DA6A34"/>
    <w:rsid w:val="00DA6DFC"/>
    <w:rsid w:val="00DA7B3E"/>
    <w:rsid w:val="00DB0305"/>
    <w:rsid w:val="00DB09E6"/>
    <w:rsid w:val="00DB0C58"/>
    <w:rsid w:val="00DB10BA"/>
    <w:rsid w:val="00DB130F"/>
    <w:rsid w:val="00DB132C"/>
    <w:rsid w:val="00DB1693"/>
    <w:rsid w:val="00DB208F"/>
    <w:rsid w:val="00DB2AC2"/>
    <w:rsid w:val="00DB3968"/>
    <w:rsid w:val="00DB3C43"/>
    <w:rsid w:val="00DB415D"/>
    <w:rsid w:val="00DB449B"/>
    <w:rsid w:val="00DB4BFE"/>
    <w:rsid w:val="00DB541C"/>
    <w:rsid w:val="00DB5801"/>
    <w:rsid w:val="00DB5820"/>
    <w:rsid w:val="00DB5F7C"/>
    <w:rsid w:val="00DB5F8D"/>
    <w:rsid w:val="00DB6062"/>
    <w:rsid w:val="00DB60CE"/>
    <w:rsid w:val="00DB693B"/>
    <w:rsid w:val="00DB6A25"/>
    <w:rsid w:val="00DB6D63"/>
    <w:rsid w:val="00DB7655"/>
    <w:rsid w:val="00DB7E9B"/>
    <w:rsid w:val="00DB7F48"/>
    <w:rsid w:val="00DC0433"/>
    <w:rsid w:val="00DC12B1"/>
    <w:rsid w:val="00DC1E79"/>
    <w:rsid w:val="00DC22E0"/>
    <w:rsid w:val="00DC26F9"/>
    <w:rsid w:val="00DC26FA"/>
    <w:rsid w:val="00DC387B"/>
    <w:rsid w:val="00DC3F0B"/>
    <w:rsid w:val="00DC41D3"/>
    <w:rsid w:val="00DC427A"/>
    <w:rsid w:val="00DC4280"/>
    <w:rsid w:val="00DC48FF"/>
    <w:rsid w:val="00DC56AC"/>
    <w:rsid w:val="00DC675F"/>
    <w:rsid w:val="00DC6D7A"/>
    <w:rsid w:val="00DC73AD"/>
    <w:rsid w:val="00DD0F4B"/>
    <w:rsid w:val="00DD0FB1"/>
    <w:rsid w:val="00DD195C"/>
    <w:rsid w:val="00DD1AD4"/>
    <w:rsid w:val="00DD1C89"/>
    <w:rsid w:val="00DD1FC3"/>
    <w:rsid w:val="00DD2011"/>
    <w:rsid w:val="00DD20D8"/>
    <w:rsid w:val="00DD23B3"/>
    <w:rsid w:val="00DD24E7"/>
    <w:rsid w:val="00DD260F"/>
    <w:rsid w:val="00DD2779"/>
    <w:rsid w:val="00DD2BCF"/>
    <w:rsid w:val="00DD30F2"/>
    <w:rsid w:val="00DD3233"/>
    <w:rsid w:val="00DD36BA"/>
    <w:rsid w:val="00DD3BB2"/>
    <w:rsid w:val="00DD3C56"/>
    <w:rsid w:val="00DD3D4D"/>
    <w:rsid w:val="00DD3F6A"/>
    <w:rsid w:val="00DD41ED"/>
    <w:rsid w:val="00DD42DA"/>
    <w:rsid w:val="00DD4596"/>
    <w:rsid w:val="00DD4792"/>
    <w:rsid w:val="00DD53A5"/>
    <w:rsid w:val="00DD5C8B"/>
    <w:rsid w:val="00DD6045"/>
    <w:rsid w:val="00DD6EA7"/>
    <w:rsid w:val="00DD75E8"/>
    <w:rsid w:val="00DD78FE"/>
    <w:rsid w:val="00DD7D7A"/>
    <w:rsid w:val="00DE0037"/>
    <w:rsid w:val="00DE0181"/>
    <w:rsid w:val="00DE115B"/>
    <w:rsid w:val="00DE1901"/>
    <w:rsid w:val="00DE1C2F"/>
    <w:rsid w:val="00DE1FE5"/>
    <w:rsid w:val="00DE2D6D"/>
    <w:rsid w:val="00DE2E18"/>
    <w:rsid w:val="00DE2E48"/>
    <w:rsid w:val="00DE3680"/>
    <w:rsid w:val="00DE377C"/>
    <w:rsid w:val="00DE393A"/>
    <w:rsid w:val="00DE3968"/>
    <w:rsid w:val="00DE3A53"/>
    <w:rsid w:val="00DE41EA"/>
    <w:rsid w:val="00DE4209"/>
    <w:rsid w:val="00DE49A7"/>
    <w:rsid w:val="00DE5754"/>
    <w:rsid w:val="00DE57C4"/>
    <w:rsid w:val="00DE5987"/>
    <w:rsid w:val="00DE5D81"/>
    <w:rsid w:val="00DE6040"/>
    <w:rsid w:val="00DE62DD"/>
    <w:rsid w:val="00DE639E"/>
    <w:rsid w:val="00DE6571"/>
    <w:rsid w:val="00DE6927"/>
    <w:rsid w:val="00DE7008"/>
    <w:rsid w:val="00DE7BB7"/>
    <w:rsid w:val="00DE7EC1"/>
    <w:rsid w:val="00DF0541"/>
    <w:rsid w:val="00DF08B6"/>
    <w:rsid w:val="00DF0ACF"/>
    <w:rsid w:val="00DF0B9B"/>
    <w:rsid w:val="00DF0F1F"/>
    <w:rsid w:val="00DF13FA"/>
    <w:rsid w:val="00DF1474"/>
    <w:rsid w:val="00DF1958"/>
    <w:rsid w:val="00DF21E1"/>
    <w:rsid w:val="00DF2455"/>
    <w:rsid w:val="00DF2938"/>
    <w:rsid w:val="00DF304D"/>
    <w:rsid w:val="00DF3207"/>
    <w:rsid w:val="00DF3278"/>
    <w:rsid w:val="00DF339F"/>
    <w:rsid w:val="00DF3784"/>
    <w:rsid w:val="00DF3CC9"/>
    <w:rsid w:val="00DF483D"/>
    <w:rsid w:val="00DF5271"/>
    <w:rsid w:val="00DF545C"/>
    <w:rsid w:val="00DF5495"/>
    <w:rsid w:val="00DF54B5"/>
    <w:rsid w:val="00DF595F"/>
    <w:rsid w:val="00DF5E1D"/>
    <w:rsid w:val="00DF634C"/>
    <w:rsid w:val="00DF6D06"/>
    <w:rsid w:val="00DF6D62"/>
    <w:rsid w:val="00DF71B1"/>
    <w:rsid w:val="00DF7376"/>
    <w:rsid w:val="00DF7BC7"/>
    <w:rsid w:val="00E00125"/>
    <w:rsid w:val="00E00241"/>
    <w:rsid w:val="00E0036B"/>
    <w:rsid w:val="00E0036C"/>
    <w:rsid w:val="00E0073E"/>
    <w:rsid w:val="00E011A9"/>
    <w:rsid w:val="00E01BA8"/>
    <w:rsid w:val="00E0300B"/>
    <w:rsid w:val="00E03F64"/>
    <w:rsid w:val="00E0434C"/>
    <w:rsid w:val="00E05211"/>
    <w:rsid w:val="00E05345"/>
    <w:rsid w:val="00E054EB"/>
    <w:rsid w:val="00E05F6A"/>
    <w:rsid w:val="00E06327"/>
    <w:rsid w:val="00E064E5"/>
    <w:rsid w:val="00E06505"/>
    <w:rsid w:val="00E066C8"/>
    <w:rsid w:val="00E071C2"/>
    <w:rsid w:val="00E102AF"/>
    <w:rsid w:val="00E115E7"/>
    <w:rsid w:val="00E11D22"/>
    <w:rsid w:val="00E12292"/>
    <w:rsid w:val="00E12A9F"/>
    <w:rsid w:val="00E132DB"/>
    <w:rsid w:val="00E15503"/>
    <w:rsid w:val="00E157EC"/>
    <w:rsid w:val="00E16AD0"/>
    <w:rsid w:val="00E16C8E"/>
    <w:rsid w:val="00E16E81"/>
    <w:rsid w:val="00E20FD4"/>
    <w:rsid w:val="00E210B5"/>
    <w:rsid w:val="00E21637"/>
    <w:rsid w:val="00E21B43"/>
    <w:rsid w:val="00E221E8"/>
    <w:rsid w:val="00E222C2"/>
    <w:rsid w:val="00E223AE"/>
    <w:rsid w:val="00E22B86"/>
    <w:rsid w:val="00E232A5"/>
    <w:rsid w:val="00E23416"/>
    <w:rsid w:val="00E241D6"/>
    <w:rsid w:val="00E247AB"/>
    <w:rsid w:val="00E24DCF"/>
    <w:rsid w:val="00E259BC"/>
    <w:rsid w:val="00E26978"/>
    <w:rsid w:val="00E272FB"/>
    <w:rsid w:val="00E2774C"/>
    <w:rsid w:val="00E27A64"/>
    <w:rsid w:val="00E27A87"/>
    <w:rsid w:val="00E27BE8"/>
    <w:rsid w:val="00E300F2"/>
    <w:rsid w:val="00E30855"/>
    <w:rsid w:val="00E30C6B"/>
    <w:rsid w:val="00E30E6B"/>
    <w:rsid w:val="00E31489"/>
    <w:rsid w:val="00E32482"/>
    <w:rsid w:val="00E3268A"/>
    <w:rsid w:val="00E3269E"/>
    <w:rsid w:val="00E33DF9"/>
    <w:rsid w:val="00E33FE3"/>
    <w:rsid w:val="00E3463A"/>
    <w:rsid w:val="00E3496E"/>
    <w:rsid w:val="00E34AB0"/>
    <w:rsid w:val="00E3531B"/>
    <w:rsid w:val="00E35B30"/>
    <w:rsid w:val="00E35BBC"/>
    <w:rsid w:val="00E365CE"/>
    <w:rsid w:val="00E366D4"/>
    <w:rsid w:val="00E3671C"/>
    <w:rsid w:val="00E3790B"/>
    <w:rsid w:val="00E37A60"/>
    <w:rsid w:val="00E37A91"/>
    <w:rsid w:val="00E40263"/>
    <w:rsid w:val="00E404D5"/>
    <w:rsid w:val="00E40E10"/>
    <w:rsid w:val="00E415C6"/>
    <w:rsid w:val="00E418AA"/>
    <w:rsid w:val="00E4199D"/>
    <w:rsid w:val="00E41A88"/>
    <w:rsid w:val="00E41D30"/>
    <w:rsid w:val="00E41FE4"/>
    <w:rsid w:val="00E42586"/>
    <w:rsid w:val="00E4268A"/>
    <w:rsid w:val="00E42C30"/>
    <w:rsid w:val="00E42D10"/>
    <w:rsid w:val="00E42DB9"/>
    <w:rsid w:val="00E43562"/>
    <w:rsid w:val="00E43846"/>
    <w:rsid w:val="00E4390D"/>
    <w:rsid w:val="00E43BAC"/>
    <w:rsid w:val="00E43FA4"/>
    <w:rsid w:val="00E44378"/>
    <w:rsid w:val="00E4524E"/>
    <w:rsid w:val="00E454DE"/>
    <w:rsid w:val="00E4599D"/>
    <w:rsid w:val="00E45C87"/>
    <w:rsid w:val="00E4652F"/>
    <w:rsid w:val="00E46958"/>
    <w:rsid w:val="00E469DA"/>
    <w:rsid w:val="00E46C55"/>
    <w:rsid w:val="00E4702E"/>
    <w:rsid w:val="00E4758B"/>
    <w:rsid w:val="00E47735"/>
    <w:rsid w:val="00E509B5"/>
    <w:rsid w:val="00E50C62"/>
    <w:rsid w:val="00E516B9"/>
    <w:rsid w:val="00E51A58"/>
    <w:rsid w:val="00E5245E"/>
    <w:rsid w:val="00E52C06"/>
    <w:rsid w:val="00E538AE"/>
    <w:rsid w:val="00E53E0B"/>
    <w:rsid w:val="00E54407"/>
    <w:rsid w:val="00E54C6E"/>
    <w:rsid w:val="00E55104"/>
    <w:rsid w:val="00E56799"/>
    <w:rsid w:val="00E56CAA"/>
    <w:rsid w:val="00E57F21"/>
    <w:rsid w:val="00E57FB9"/>
    <w:rsid w:val="00E60223"/>
    <w:rsid w:val="00E602FD"/>
    <w:rsid w:val="00E60C64"/>
    <w:rsid w:val="00E60D2A"/>
    <w:rsid w:val="00E619BC"/>
    <w:rsid w:val="00E619E2"/>
    <w:rsid w:val="00E62142"/>
    <w:rsid w:val="00E622BA"/>
    <w:rsid w:val="00E625D3"/>
    <w:rsid w:val="00E627BE"/>
    <w:rsid w:val="00E630BF"/>
    <w:rsid w:val="00E63123"/>
    <w:rsid w:val="00E63677"/>
    <w:rsid w:val="00E6368A"/>
    <w:rsid w:val="00E63C84"/>
    <w:rsid w:val="00E63DAF"/>
    <w:rsid w:val="00E6406B"/>
    <w:rsid w:val="00E64275"/>
    <w:rsid w:val="00E64955"/>
    <w:rsid w:val="00E6496B"/>
    <w:rsid w:val="00E6496C"/>
    <w:rsid w:val="00E64B85"/>
    <w:rsid w:val="00E6506B"/>
    <w:rsid w:val="00E660AF"/>
    <w:rsid w:val="00E66194"/>
    <w:rsid w:val="00E661D4"/>
    <w:rsid w:val="00E66687"/>
    <w:rsid w:val="00E66E02"/>
    <w:rsid w:val="00E6770F"/>
    <w:rsid w:val="00E677E0"/>
    <w:rsid w:val="00E67DA4"/>
    <w:rsid w:val="00E7042D"/>
    <w:rsid w:val="00E70598"/>
    <w:rsid w:val="00E7121A"/>
    <w:rsid w:val="00E712FC"/>
    <w:rsid w:val="00E714E0"/>
    <w:rsid w:val="00E71D13"/>
    <w:rsid w:val="00E724B5"/>
    <w:rsid w:val="00E7362A"/>
    <w:rsid w:val="00E7391B"/>
    <w:rsid w:val="00E73CD1"/>
    <w:rsid w:val="00E7410E"/>
    <w:rsid w:val="00E7457F"/>
    <w:rsid w:val="00E74759"/>
    <w:rsid w:val="00E7482B"/>
    <w:rsid w:val="00E748E4"/>
    <w:rsid w:val="00E74EB7"/>
    <w:rsid w:val="00E755DB"/>
    <w:rsid w:val="00E75615"/>
    <w:rsid w:val="00E75E28"/>
    <w:rsid w:val="00E760EA"/>
    <w:rsid w:val="00E76B1C"/>
    <w:rsid w:val="00E7703D"/>
    <w:rsid w:val="00E77ABB"/>
    <w:rsid w:val="00E805C3"/>
    <w:rsid w:val="00E80E63"/>
    <w:rsid w:val="00E816E4"/>
    <w:rsid w:val="00E81CD3"/>
    <w:rsid w:val="00E82305"/>
    <w:rsid w:val="00E82C60"/>
    <w:rsid w:val="00E82CF2"/>
    <w:rsid w:val="00E831D5"/>
    <w:rsid w:val="00E831F7"/>
    <w:rsid w:val="00E839F7"/>
    <w:rsid w:val="00E8433B"/>
    <w:rsid w:val="00E849BD"/>
    <w:rsid w:val="00E849CF"/>
    <w:rsid w:val="00E84E4E"/>
    <w:rsid w:val="00E859DC"/>
    <w:rsid w:val="00E862FF"/>
    <w:rsid w:val="00E86547"/>
    <w:rsid w:val="00E866A9"/>
    <w:rsid w:val="00E86F8A"/>
    <w:rsid w:val="00E87103"/>
    <w:rsid w:val="00E87686"/>
    <w:rsid w:val="00E8777F"/>
    <w:rsid w:val="00E87D9A"/>
    <w:rsid w:val="00E87E6C"/>
    <w:rsid w:val="00E900EC"/>
    <w:rsid w:val="00E903E0"/>
    <w:rsid w:val="00E904F4"/>
    <w:rsid w:val="00E90F31"/>
    <w:rsid w:val="00E913A7"/>
    <w:rsid w:val="00E91511"/>
    <w:rsid w:val="00E91720"/>
    <w:rsid w:val="00E93150"/>
    <w:rsid w:val="00E93613"/>
    <w:rsid w:val="00E93711"/>
    <w:rsid w:val="00E93A94"/>
    <w:rsid w:val="00E94477"/>
    <w:rsid w:val="00E94EB1"/>
    <w:rsid w:val="00E95172"/>
    <w:rsid w:val="00E95427"/>
    <w:rsid w:val="00E95D73"/>
    <w:rsid w:val="00E96069"/>
    <w:rsid w:val="00E96071"/>
    <w:rsid w:val="00E961D9"/>
    <w:rsid w:val="00E96DD0"/>
    <w:rsid w:val="00E970CE"/>
    <w:rsid w:val="00E97106"/>
    <w:rsid w:val="00E97121"/>
    <w:rsid w:val="00E9733E"/>
    <w:rsid w:val="00E97669"/>
    <w:rsid w:val="00EA0362"/>
    <w:rsid w:val="00EA0923"/>
    <w:rsid w:val="00EA0A5C"/>
    <w:rsid w:val="00EA0C90"/>
    <w:rsid w:val="00EA1705"/>
    <w:rsid w:val="00EA1A77"/>
    <w:rsid w:val="00EA1BCF"/>
    <w:rsid w:val="00EA2106"/>
    <w:rsid w:val="00EA2241"/>
    <w:rsid w:val="00EA245D"/>
    <w:rsid w:val="00EA2654"/>
    <w:rsid w:val="00EA2933"/>
    <w:rsid w:val="00EA2CEB"/>
    <w:rsid w:val="00EA2FC2"/>
    <w:rsid w:val="00EA32E5"/>
    <w:rsid w:val="00EA3616"/>
    <w:rsid w:val="00EA4180"/>
    <w:rsid w:val="00EA4251"/>
    <w:rsid w:val="00EA47D1"/>
    <w:rsid w:val="00EA4C11"/>
    <w:rsid w:val="00EA5C0C"/>
    <w:rsid w:val="00EA5E25"/>
    <w:rsid w:val="00EA6049"/>
    <w:rsid w:val="00EA67E4"/>
    <w:rsid w:val="00EA6D0C"/>
    <w:rsid w:val="00EA6EDF"/>
    <w:rsid w:val="00EA79FE"/>
    <w:rsid w:val="00EA7B02"/>
    <w:rsid w:val="00EA7BAB"/>
    <w:rsid w:val="00EB03AA"/>
    <w:rsid w:val="00EB0687"/>
    <w:rsid w:val="00EB0BB8"/>
    <w:rsid w:val="00EB0E0F"/>
    <w:rsid w:val="00EB1531"/>
    <w:rsid w:val="00EB1C16"/>
    <w:rsid w:val="00EB21E0"/>
    <w:rsid w:val="00EB236C"/>
    <w:rsid w:val="00EB2A88"/>
    <w:rsid w:val="00EB31DC"/>
    <w:rsid w:val="00EB3310"/>
    <w:rsid w:val="00EB37F1"/>
    <w:rsid w:val="00EB3800"/>
    <w:rsid w:val="00EB3AD7"/>
    <w:rsid w:val="00EB3E9D"/>
    <w:rsid w:val="00EB4082"/>
    <w:rsid w:val="00EB4B1C"/>
    <w:rsid w:val="00EB5319"/>
    <w:rsid w:val="00EB541E"/>
    <w:rsid w:val="00EB54CE"/>
    <w:rsid w:val="00EB5983"/>
    <w:rsid w:val="00EB5AF3"/>
    <w:rsid w:val="00EB63DB"/>
    <w:rsid w:val="00EB6763"/>
    <w:rsid w:val="00EB687A"/>
    <w:rsid w:val="00EB7579"/>
    <w:rsid w:val="00EB79B3"/>
    <w:rsid w:val="00EB7C79"/>
    <w:rsid w:val="00EC0955"/>
    <w:rsid w:val="00EC0BED"/>
    <w:rsid w:val="00EC0F7C"/>
    <w:rsid w:val="00EC15BF"/>
    <w:rsid w:val="00EC2110"/>
    <w:rsid w:val="00EC2341"/>
    <w:rsid w:val="00EC245D"/>
    <w:rsid w:val="00EC2EB0"/>
    <w:rsid w:val="00EC316E"/>
    <w:rsid w:val="00EC4144"/>
    <w:rsid w:val="00EC41C2"/>
    <w:rsid w:val="00EC4C09"/>
    <w:rsid w:val="00EC5395"/>
    <w:rsid w:val="00EC5885"/>
    <w:rsid w:val="00EC5B1B"/>
    <w:rsid w:val="00EC5CBD"/>
    <w:rsid w:val="00EC6567"/>
    <w:rsid w:val="00EC7A44"/>
    <w:rsid w:val="00EC7B32"/>
    <w:rsid w:val="00EC7D50"/>
    <w:rsid w:val="00ED00E2"/>
    <w:rsid w:val="00ED0701"/>
    <w:rsid w:val="00ED082C"/>
    <w:rsid w:val="00ED0B53"/>
    <w:rsid w:val="00ED116E"/>
    <w:rsid w:val="00ED11B1"/>
    <w:rsid w:val="00ED12D8"/>
    <w:rsid w:val="00ED12E4"/>
    <w:rsid w:val="00ED13D6"/>
    <w:rsid w:val="00ED1801"/>
    <w:rsid w:val="00ED1BF4"/>
    <w:rsid w:val="00ED1E8C"/>
    <w:rsid w:val="00ED1EDC"/>
    <w:rsid w:val="00ED27DC"/>
    <w:rsid w:val="00ED2938"/>
    <w:rsid w:val="00ED2B24"/>
    <w:rsid w:val="00ED2DBC"/>
    <w:rsid w:val="00ED2E29"/>
    <w:rsid w:val="00ED32ED"/>
    <w:rsid w:val="00ED4182"/>
    <w:rsid w:val="00ED4307"/>
    <w:rsid w:val="00ED44D6"/>
    <w:rsid w:val="00ED4514"/>
    <w:rsid w:val="00ED4604"/>
    <w:rsid w:val="00ED477C"/>
    <w:rsid w:val="00ED4993"/>
    <w:rsid w:val="00ED4F06"/>
    <w:rsid w:val="00ED51BD"/>
    <w:rsid w:val="00ED5B53"/>
    <w:rsid w:val="00ED5E8B"/>
    <w:rsid w:val="00ED6244"/>
    <w:rsid w:val="00ED656B"/>
    <w:rsid w:val="00ED69F1"/>
    <w:rsid w:val="00ED6AAE"/>
    <w:rsid w:val="00ED6E9F"/>
    <w:rsid w:val="00ED70EE"/>
    <w:rsid w:val="00ED76D6"/>
    <w:rsid w:val="00ED7968"/>
    <w:rsid w:val="00ED7A75"/>
    <w:rsid w:val="00ED7D46"/>
    <w:rsid w:val="00EE0491"/>
    <w:rsid w:val="00EE0B75"/>
    <w:rsid w:val="00EE14DF"/>
    <w:rsid w:val="00EE1CE2"/>
    <w:rsid w:val="00EE207F"/>
    <w:rsid w:val="00EE23A3"/>
    <w:rsid w:val="00EE2923"/>
    <w:rsid w:val="00EE2A10"/>
    <w:rsid w:val="00EE2D4B"/>
    <w:rsid w:val="00EE3394"/>
    <w:rsid w:val="00EE379D"/>
    <w:rsid w:val="00EE37F8"/>
    <w:rsid w:val="00EE3E42"/>
    <w:rsid w:val="00EE4573"/>
    <w:rsid w:val="00EE46D4"/>
    <w:rsid w:val="00EE47BF"/>
    <w:rsid w:val="00EE4B36"/>
    <w:rsid w:val="00EE56D8"/>
    <w:rsid w:val="00EE5809"/>
    <w:rsid w:val="00EE581E"/>
    <w:rsid w:val="00EE5D35"/>
    <w:rsid w:val="00EE5DC8"/>
    <w:rsid w:val="00EE60F4"/>
    <w:rsid w:val="00EE6767"/>
    <w:rsid w:val="00EE6980"/>
    <w:rsid w:val="00EE754D"/>
    <w:rsid w:val="00EE7605"/>
    <w:rsid w:val="00EE7CFD"/>
    <w:rsid w:val="00EF01AE"/>
    <w:rsid w:val="00EF0355"/>
    <w:rsid w:val="00EF06BD"/>
    <w:rsid w:val="00EF1697"/>
    <w:rsid w:val="00EF1D2C"/>
    <w:rsid w:val="00EF2C95"/>
    <w:rsid w:val="00EF2F3C"/>
    <w:rsid w:val="00EF3B38"/>
    <w:rsid w:val="00EF42C9"/>
    <w:rsid w:val="00EF45F8"/>
    <w:rsid w:val="00EF4A76"/>
    <w:rsid w:val="00EF4A77"/>
    <w:rsid w:val="00EF5074"/>
    <w:rsid w:val="00EF553A"/>
    <w:rsid w:val="00EF568B"/>
    <w:rsid w:val="00EF647A"/>
    <w:rsid w:val="00EF771C"/>
    <w:rsid w:val="00F00222"/>
    <w:rsid w:val="00F010C5"/>
    <w:rsid w:val="00F012F4"/>
    <w:rsid w:val="00F0156B"/>
    <w:rsid w:val="00F0239C"/>
    <w:rsid w:val="00F025CD"/>
    <w:rsid w:val="00F028CB"/>
    <w:rsid w:val="00F02B02"/>
    <w:rsid w:val="00F035F5"/>
    <w:rsid w:val="00F03AB9"/>
    <w:rsid w:val="00F03EC3"/>
    <w:rsid w:val="00F04373"/>
    <w:rsid w:val="00F04786"/>
    <w:rsid w:val="00F04BB7"/>
    <w:rsid w:val="00F04BE5"/>
    <w:rsid w:val="00F04C17"/>
    <w:rsid w:val="00F05264"/>
    <w:rsid w:val="00F0572A"/>
    <w:rsid w:val="00F05E58"/>
    <w:rsid w:val="00F05FE2"/>
    <w:rsid w:val="00F05FF7"/>
    <w:rsid w:val="00F063E8"/>
    <w:rsid w:val="00F06AA5"/>
    <w:rsid w:val="00F0701A"/>
    <w:rsid w:val="00F07224"/>
    <w:rsid w:val="00F078FE"/>
    <w:rsid w:val="00F07E9D"/>
    <w:rsid w:val="00F10510"/>
    <w:rsid w:val="00F11C44"/>
    <w:rsid w:val="00F11CE9"/>
    <w:rsid w:val="00F11EDA"/>
    <w:rsid w:val="00F11F83"/>
    <w:rsid w:val="00F1200F"/>
    <w:rsid w:val="00F12084"/>
    <w:rsid w:val="00F12B40"/>
    <w:rsid w:val="00F12EA5"/>
    <w:rsid w:val="00F13727"/>
    <w:rsid w:val="00F1417D"/>
    <w:rsid w:val="00F143C8"/>
    <w:rsid w:val="00F14FE7"/>
    <w:rsid w:val="00F15A4C"/>
    <w:rsid w:val="00F15CB2"/>
    <w:rsid w:val="00F162AC"/>
    <w:rsid w:val="00F1672F"/>
    <w:rsid w:val="00F16A7D"/>
    <w:rsid w:val="00F16EBA"/>
    <w:rsid w:val="00F177A8"/>
    <w:rsid w:val="00F17C1B"/>
    <w:rsid w:val="00F17FC2"/>
    <w:rsid w:val="00F2067F"/>
    <w:rsid w:val="00F2104F"/>
    <w:rsid w:val="00F21149"/>
    <w:rsid w:val="00F21913"/>
    <w:rsid w:val="00F21AD6"/>
    <w:rsid w:val="00F21CFF"/>
    <w:rsid w:val="00F22783"/>
    <w:rsid w:val="00F22A93"/>
    <w:rsid w:val="00F2306C"/>
    <w:rsid w:val="00F237C8"/>
    <w:rsid w:val="00F23CE6"/>
    <w:rsid w:val="00F23E52"/>
    <w:rsid w:val="00F23FDF"/>
    <w:rsid w:val="00F2428D"/>
    <w:rsid w:val="00F24614"/>
    <w:rsid w:val="00F249EF"/>
    <w:rsid w:val="00F2514B"/>
    <w:rsid w:val="00F255CC"/>
    <w:rsid w:val="00F258D7"/>
    <w:rsid w:val="00F25B06"/>
    <w:rsid w:val="00F25B81"/>
    <w:rsid w:val="00F25D7E"/>
    <w:rsid w:val="00F261B3"/>
    <w:rsid w:val="00F2657C"/>
    <w:rsid w:val="00F265B3"/>
    <w:rsid w:val="00F268C8"/>
    <w:rsid w:val="00F26E21"/>
    <w:rsid w:val="00F27006"/>
    <w:rsid w:val="00F27399"/>
    <w:rsid w:val="00F2794C"/>
    <w:rsid w:val="00F2798B"/>
    <w:rsid w:val="00F27C8C"/>
    <w:rsid w:val="00F27FE3"/>
    <w:rsid w:val="00F30648"/>
    <w:rsid w:val="00F30757"/>
    <w:rsid w:val="00F308B7"/>
    <w:rsid w:val="00F309A8"/>
    <w:rsid w:val="00F30DAE"/>
    <w:rsid w:val="00F31033"/>
    <w:rsid w:val="00F318A3"/>
    <w:rsid w:val="00F31BC7"/>
    <w:rsid w:val="00F320B1"/>
    <w:rsid w:val="00F322EA"/>
    <w:rsid w:val="00F32512"/>
    <w:rsid w:val="00F32925"/>
    <w:rsid w:val="00F32B8D"/>
    <w:rsid w:val="00F32DBD"/>
    <w:rsid w:val="00F335A1"/>
    <w:rsid w:val="00F338DA"/>
    <w:rsid w:val="00F33D98"/>
    <w:rsid w:val="00F34681"/>
    <w:rsid w:val="00F346D2"/>
    <w:rsid w:val="00F34888"/>
    <w:rsid w:val="00F34AB6"/>
    <w:rsid w:val="00F34B18"/>
    <w:rsid w:val="00F34D98"/>
    <w:rsid w:val="00F350C9"/>
    <w:rsid w:val="00F3541C"/>
    <w:rsid w:val="00F354D5"/>
    <w:rsid w:val="00F3558C"/>
    <w:rsid w:val="00F3566C"/>
    <w:rsid w:val="00F3617C"/>
    <w:rsid w:val="00F3661F"/>
    <w:rsid w:val="00F3667A"/>
    <w:rsid w:val="00F36964"/>
    <w:rsid w:val="00F374A1"/>
    <w:rsid w:val="00F37A1B"/>
    <w:rsid w:val="00F37AEF"/>
    <w:rsid w:val="00F37E55"/>
    <w:rsid w:val="00F4015C"/>
    <w:rsid w:val="00F402F2"/>
    <w:rsid w:val="00F404CA"/>
    <w:rsid w:val="00F40A19"/>
    <w:rsid w:val="00F40B54"/>
    <w:rsid w:val="00F41337"/>
    <w:rsid w:val="00F41786"/>
    <w:rsid w:val="00F419ED"/>
    <w:rsid w:val="00F42072"/>
    <w:rsid w:val="00F423E0"/>
    <w:rsid w:val="00F427F4"/>
    <w:rsid w:val="00F42923"/>
    <w:rsid w:val="00F42C45"/>
    <w:rsid w:val="00F43AFE"/>
    <w:rsid w:val="00F43C08"/>
    <w:rsid w:val="00F43D1B"/>
    <w:rsid w:val="00F44420"/>
    <w:rsid w:val="00F44484"/>
    <w:rsid w:val="00F447F2"/>
    <w:rsid w:val="00F44A25"/>
    <w:rsid w:val="00F44C86"/>
    <w:rsid w:val="00F450F7"/>
    <w:rsid w:val="00F45582"/>
    <w:rsid w:val="00F45C82"/>
    <w:rsid w:val="00F46119"/>
    <w:rsid w:val="00F4618B"/>
    <w:rsid w:val="00F46559"/>
    <w:rsid w:val="00F4665E"/>
    <w:rsid w:val="00F4672A"/>
    <w:rsid w:val="00F47192"/>
    <w:rsid w:val="00F47211"/>
    <w:rsid w:val="00F47D5B"/>
    <w:rsid w:val="00F501B2"/>
    <w:rsid w:val="00F5040F"/>
    <w:rsid w:val="00F50539"/>
    <w:rsid w:val="00F5087D"/>
    <w:rsid w:val="00F50977"/>
    <w:rsid w:val="00F50BAC"/>
    <w:rsid w:val="00F50E1B"/>
    <w:rsid w:val="00F510C5"/>
    <w:rsid w:val="00F51518"/>
    <w:rsid w:val="00F51B87"/>
    <w:rsid w:val="00F51F40"/>
    <w:rsid w:val="00F523D4"/>
    <w:rsid w:val="00F523EB"/>
    <w:rsid w:val="00F52E0F"/>
    <w:rsid w:val="00F53180"/>
    <w:rsid w:val="00F53AD0"/>
    <w:rsid w:val="00F542A4"/>
    <w:rsid w:val="00F5493E"/>
    <w:rsid w:val="00F549A9"/>
    <w:rsid w:val="00F549B4"/>
    <w:rsid w:val="00F54FD1"/>
    <w:rsid w:val="00F55C12"/>
    <w:rsid w:val="00F55E51"/>
    <w:rsid w:val="00F56269"/>
    <w:rsid w:val="00F569B7"/>
    <w:rsid w:val="00F569C9"/>
    <w:rsid w:val="00F56F8D"/>
    <w:rsid w:val="00F571CE"/>
    <w:rsid w:val="00F57DA8"/>
    <w:rsid w:val="00F613AB"/>
    <w:rsid w:val="00F613EC"/>
    <w:rsid w:val="00F617A4"/>
    <w:rsid w:val="00F61EB7"/>
    <w:rsid w:val="00F61ED8"/>
    <w:rsid w:val="00F62935"/>
    <w:rsid w:val="00F62A44"/>
    <w:rsid w:val="00F630A1"/>
    <w:rsid w:val="00F630B3"/>
    <w:rsid w:val="00F6329C"/>
    <w:rsid w:val="00F637B2"/>
    <w:rsid w:val="00F638A0"/>
    <w:rsid w:val="00F63BC2"/>
    <w:rsid w:val="00F640FD"/>
    <w:rsid w:val="00F644A5"/>
    <w:rsid w:val="00F6557A"/>
    <w:rsid w:val="00F66043"/>
    <w:rsid w:val="00F661BE"/>
    <w:rsid w:val="00F663AE"/>
    <w:rsid w:val="00F66481"/>
    <w:rsid w:val="00F664C6"/>
    <w:rsid w:val="00F66F6D"/>
    <w:rsid w:val="00F67244"/>
    <w:rsid w:val="00F6760C"/>
    <w:rsid w:val="00F700FA"/>
    <w:rsid w:val="00F70870"/>
    <w:rsid w:val="00F70884"/>
    <w:rsid w:val="00F70E1D"/>
    <w:rsid w:val="00F71686"/>
    <w:rsid w:val="00F71E60"/>
    <w:rsid w:val="00F72552"/>
    <w:rsid w:val="00F7274D"/>
    <w:rsid w:val="00F72999"/>
    <w:rsid w:val="00F72AD8"/>
    <w:rsid w:val="00F73331"/>
    <w:rsid w:val="00F734B0"/>
    <w:rsid w:val="00F739B0"/>
    <w:rsid w:val="00F741AD"/>
    <w:rsid w:val="00F743BC"/>
    <w:rsid w:val="00F74646"/>
    <w:rsid w:val="00F7468A"/>
    <w:rsid w:val="00F746D7"/>
    <w:rsid w:val="00F74729"/>
    <w:rsid w:val="00F75572"/>
    <w:rsid w:val="00F7575D"/>
    <w:rsid w:val="00F7588B"/>
    <w:rsid w:val="00F75971"/>
    <w:rsid w:val="00F75A80"/>
    <w:rsid w:val="00F75D21"/>
    <w:rsid w:val="00F75EA3"/>
    <w:rsid w:val="00F7651F"/>
    <w:rsid w:val="00F76BBD"/>
    <w:rsid w:val="00F77B36"/>
    <w:rsid w:val="00F77E27"/>
    <w:rsid w:val="00F80184"/>
    <w:rsid w:val="00F803E1"/>
    <w:rsid w:val="00F80C46"/>
    <w:rsid w:val="00F80D07"/>
    <w:rsid w:val="00F80FC4"/>
    <w:rsid w:val="00F81188"/>
    <w:rsid w:val="00F815C7"/>
    <w:rsid w:val="00F820B5"/>
    <w:rsid w:val="00F8214D"/>
    <w:rsid w:val="00F82365"/>
    <w:rsid w:val="00F824CD"/>
    <w:rsid w:val="00F8278F"/>
    <w:rsid w:val="00F82B81"/>
    <w:rsid w:val="00F82C14"/>
    <w:rsid w:val="00F832C2"/>
    <w:rsid w:val="00F8348B"/>
    <w:rsid w:val="00F8372C"/>
    <w:rsid w:val="00F83C43"/>
    <w:rsid w:val="00F83E1B"/>
    <w:rsid w:val="00F83E29"/>
    <w:rsid w:val="00F8412B"/>
    <w:rsid w:val="00F842AD"/>
    <w:rsid w:val="00F84414"/>
    <w:rsid w:val="00F84585"/>
    <w:rsid w:val="00F84DAF"/>
    <w:rsid w:val="00F84FCD"/>
    <w:rsid w:val="00F85910"/>
    <w:rsid w:val="00F85D94"/>
    <w:rsid w:val="00F8651B"/>
    <w:rsid w:val="00F86B91"/>
    <w:rsid w:val="00F87277"/>
    <w:rsid w:val="00F872C5"/>
    <w:rsid w:val="00F8780B"/>
    <w:rsid w:val="00F87BEB"/>
    <w:rsid w:val="00F87E7D"/>
    <w:rsid w:val="00F90542"/>
    <w:rsid w:val="00F9056D"/>
    <w:rsid w:val="00F90702"/>
    <w:rsid w:val="00F907C6"/>
    <w:rsid w:val="00F90BFB"/>
    <w:rsid w:val="00F90F34"/>
    <w:rsid w:val="00F91030"/>
    <w:rsid w:val="00F912B3"/>
    <w:rsid w:val="00F91344"/>
    <w:rsid w:val="00F913ED"/>
    <w:rsid w:val="00F91541"/>
    <w:rsid w:val="00F91F93"/>
    <w:rsid w:val="00F92D4A"/>
    <w:rsid w:val="00F92E79"/>
    <w:rsid w:val="00F93249"/>
    <w:rsid w:val="00F936DF"/>
    <w:rsid w:val="00F938A2"/>
    <w:rsid w:val="00F93936"/>
    <w:rsid w:val="00F93B57"/>
    <w:rsid w:val="00F93D43"/>
    <w:rsid w:val="00F94197"/>
    <w:rsid w:val="00F94278"/>
    <w:rsid w:val="00F94E39"/>
    <w:rsid w:val="00F95465"/>
    <w:rsid w:val="00F958D3"/>
    <w:rsid w:val="00F95A9B"/>
    <w:rsid w:val="00F96768"/>
    <w:rsid w:val="00F968F4"/>
    <w:rsid w:val="00F96D00"/>
    <w:rsid w:val="00F97408"/>
    <w:rsid w:val="00F974FA"/>
    <w:rsid w:val="00F97840"/>
    <w:rsid w:val="00F97DCA"/>
    <w:rsid w:val="00FA05A5"/>
    <w:rsid w:val="00FA080D"/>
    <w:rsid w:val="00FA089C"/>
    <w:rsid w:val="00FA103B"/>
    <w:rsid w:val="00FA1116"/>
    <w:rsid w:val="00FA1271"/>
    <w:rsid w:val="00FA13D7"/>
    <w:rsid w:val="00FA157A"/>
    <w:rsid w:val="00FA1610"/>
    <w:rsid w:val="00FA19D6"/>
    <w:rsid w:val="00FA1ECE"/>
    <w:rsid w:val="00FA1FE9"/>
    <w:rsid w:val="00FA2160"/>
    <w:rsid w:val="00FA25B6"/>
    <w:rsid w:val="00FA2868"/>
    <w:rsid w:val="00FA2E2A"/>
    <w:rsid w:val="00FA32A0"/>
    <w:rsid w:val="00FA32C2"/>
    <w:rsid w:val="00FA32D2"/>
    <w:rsid w:val="00FA347B"/>
    <w:rsid w:val="00FA359F"/>
    <w:rsid w:val="00FA35F1"/>
    <w:rsid w:val="00FA3777"/>
    <w:rsid w:val="00FA42A0"/>
    <w:rsid w:val="00FA46A3"/>
    <w:rsid w:val="00FA49C0"/>
    <w:rsid w:val="00FA4F0D"/>
    <w:rsid w:val="00FA53FE"/>
    <w:rsid w:val="00FA5B84"/>
    <w:rsid w:val="00FA5F24"/>
    <w:rsid w:val="00FA644E"/>
    <w:rsid w:val="00FA6636"/>
    <w:rsid w:val="00FA68D8"/>
    <w:rsid w:val="00FA6EED"/>
    <w:rsid w:val="00FB054C"/>
    <w:rsid w:val="00FB1087"/>
    <w:rsid w:val="00FB2595"/>
    <w:rsid w:val="00FB2D4E"/>
    <w:rsid w:val="00FB35A3"/>
    <w:rsid w:val="00FB37B2"/>
    <w:rsid w:val="00FB3852"/>
    <w:rsid w:val="00FB3E61"/>
    <w:rsid w:val="00FB4108"/>
    <w:rsid w:val="00FB44DA"/>
    <w:rsid w:val="00FB4F65"/>
    <w:rsid w:val="00FB532E"/>
    <w:rsid w:val="00FB5433"/>
    <w:rsid w:val="00FB56D2"/>
    <w:rsid w:val="00FB5906"/>
    <w:rsid w:val="00FB5C0F"/>
    <w:rsid w:val="00FB62E5"/>
    <w:rsid w:val="00FB652C"/>
    <w:rsid w:val="00FB6A06"/>
    <w:rsid w:val="00FB6C0A"/>
    <w:rsid w:val="00FB6C31"/>
    <w:rsid w:val="00FB760D"/>
    <w:rsid w:val="00FB7794"/>
    <w:rsid w:val="00FB7CA4"/>
    <w:rsid w:val="00FC0664"/>
    <w:rsid w:val="00FC08D6"/>
    <w:rsid w:val="00FC1402"/>
    <w:rsid w:val="00FC152E"/>
    <w:rsid w:val="00FC16C1"/>
    <w:rsid w:val="00FC1895"/>
    <w:rsid w:val="00FC1D1B"/>
    <w:rsid w:val="00FC1E0D"/>
    <w:rsid w:val="00FC1F8F"/>
    <w:rsid w:val="00FC2055"/>
    <w:rsid w:val="00FC21D6"/>
    <w:rsid w:val="00FC2DB4"/>
    <w:rsid w:val="00FC2DF6"/>
    <w:rsid w:val="00FC31D5"/>
    <w:rsid w:val="00FC31FB"/>
    <w:rsid w:val="00FC32CE"/>
    <w:rsid w:val="00FC3588"/>
    <w:rsid w:val="00FC424E"/>
    <w:rsid w:val="00FC4799"/>
    <w:rsid w:val="00FC4E1C"/>
    <w:rsid w:val="00FC57CE"/>
    <w:rsid w:val="00FC5935"/>
    <w:rsid w:val="00FC5966"/>
    <w:rsid w:val="00FC61EF"/>
    <w:rsid w:val="00FC63E0"/>
    <w:rsid w:val="00FC65AC"/>
    <w:rsid w:val="00FC6726"/>
    <w:rsid w:val="00FC68BD"/>
    <w:rsid w:val="00FC6D7A"/>
    <w:rsid w:val="00FC6DD0"/>
    <w:rsid w:val="00FC70C0"/>
    <w:rsid w:val="00FC78DD"/>
    <w:rsid w:val="00FC797F"/>
    <w:rsid w:val="00FD0D5E"/>
    <w:rsid w:val="00FD1579"/>
    <w:rsid w:val="00FD15C1"/>
    <w:rsid w:val="00FD16E3"/>
    <w:rsid w:val="00FD1D96"/>
    <w:rsid w:val="00FD1DC2"/>
    <w:rsid w:val="00FD1DE2"/>
    <w:rsid w:val="00FD1FC9"/>
    <w:rsid w:val="00FD20AE"/>
    <w:rsid w:val="00FD223C"/>
    <w:rsid w:val="00FD2998"/>
    <w:rsid w:val="00FD2B56"/>
    <w:rsid w:val="00FD30C3"/>
    <w:rsid w:val="00FD339F"/>
    <w:rsid w:val="00FD3914"/>
    <w:rsid w:val="00FD3EB5"/>
    <w:rsid w:val="00FD3F07"/>
    <w:rsid w:val="00FD44FB"/>
    <w:rsid w:val="00FD522E"/>
    <w:rsid w:val="00FD564D"/>
    <w:rsid w:val="00FD58A1"/>
    <w:rsid w:val="00FD5A51"/>
    <w:rsid w:val="00FD5B43"/>
    <w:rsid w:val="00FD5C55"/>
    <w:rsid w:val="00FD5F8B"/>
    <w:rsid w:val="00FD6628"/>
    <w:rsid w:val="00FD6B81"/>
    <w:rsid w:val="00FD6C8B"/>
    <w:rsid w:val="00FD7186"/>
    <w:rsid w:val="00FE07B1"/>
    <w:rsid w:val="00FE1031"/>
    <w:rsid w:val="00FE1E75"/>
    <w:rsid w:val="00FE2009"/>
    <w:rsid w:val="00FE2887"/>
    <w:rsid w:val="00FE36E0"/>
    <w:rsid w:val="00FE4508"/>
    <w:rsid w:val="00FE5DD1"/>
    <w:rsid w:val="00FE6159"/>
    <w:rsid w:val="00FE61E0"/>
    <w:rsid w:val="00FE737F"/>
    <w:rsid w:val="00FE77A2"/>
    <w:rsid w:val="00FE7CF6"/>
    <w:rsid w:val="00FF004B"/>
    <w:rsid w:val="00FF07D5"/>
    <w:rsid w:val="00FF08F1"/>
    <w:rsid w:val="00FF0973"/>
    <w:rsid w:val="00FF0B37"/>
    <w:rsid w:val="00FF0EA2"/>
    <w:rsid w:val="00FF190A"/>
    <w:rsid w:val="00FF214E"/>
    <w:rsid w:val="00FF239C"/>
    <w:rsid w:val="00FF351F"/>
    <w:rsid w:val="00FF3770"/>
    <w:rsid w:val="00FF3D39"/>
    <w:rsid w:val="00FF3E5C"/>
    <w:rsid w:val="00FF4191"/>
    <w:rsid w:val="00FF48E9"/>
    <w:rsid w:val="00FF4951"/>
    <w:rsid w:val="00FF4BFB"/>
    <w:rsid w:val="00FF4C07"/>
    <w:rsid w:val="00FF4CFA"/>
    <w:rsid w:val="00FF598E"/>
    <w:rsid w:val="00FF5E12"/>
    <w:rsid w:val="00FF5F0E"/>
    <w:rsid w:val="00FF5F24"/>
    <w:rsid w:val="00FF6891"/>
    <w:rsid w:val="00FF6956"/>
    <w:rsid w:val="00FF6AE6"/>
    <w:rsid w:val="00FF72F4"/>
    <w:rsid w:val="00FF7B42"/>
    <w:rsid w:val="00FF7D76"/>
    <w:rsid w:val="00FF7D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35">
          <o:proxy start="" idref="#_x0000_s1028" connectloc="3"/>
          <o:proxy end="" idref="#_x0000_s1032" connectloc="1"/>
        </o:r>
        <o:r id="V:Rule2" type="connector" idref="#_x0000_s1036">
          <o:proxy start="" idref="#_x0000_s1028" connectloc="3"/>
          <o:proxy end="" idref="#_x0000_s1034" connectloc="1"/>
        </o:r>
        <o:r id="V:Rule3" type="connector" idref="#_x0000_s1037">
          <o:proxy start="" idref="#_x0000_s1029" connectloc="3"/>
          <o:proxy end="" idref="#_x0000_s1031" connectloc="1"/>
        </o:r>
        <o:r id="V:Rule4" type="connector" idref="#_x0000_s1038">
          <o:proxy start="" idref="#_x0000_s1030" connectloc="3"/>
          <o:proxy end="" idref="#_x0000_s1033" connectloc="1"/>
        </o:r>
        <o:r id="V:Rule5" type="connector" idref="#_x0000_s1049">
          <o:proxy start="" idref="#_x0000_s1045" connectloc="3"/>
          <o:proxy end="" idref="#_x0000_s1040" connectloc="1"/>
        </o:r>
        <o:r id="V:Rule6" type="connector" idref="#_x0000_s1050">
          <o:proxy start="" idref="#_x0000_s1046" connectloc="3"/>
          <o:proxy end="" idref="#_x0000_s1043" connectloc="1"/>
        </o:r>
        <o:r id="V:Rule7" type="connector" idref="#_x0000_s1051">
          <o:proxy start="" idref="#_x0000_s1047" connectloc="3"/>
          <o:proxy end="" idref="#_x0000_s1042" connectloc="1"/>
        </o:r>
        <o:r id="V:Rule8" type="connector" idref="#_x0000_s1052">
          <o:proxy start="" idref="#_x0000_s1048" connectloc="3"/>
          <o:proxy end="" idref="#_x0000_s1041" connectloc="1"/>
        </o:r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1875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291875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291875"/>
  </w:style>
  <w:style w:type="paragraph" w:styleId="a4">
    <w:name w:val="Balloon Text"/>
    <w:basedOn w:val="a"/>
    <w:link w:val="a5"/>
    <w:uiPriority w:val="99"/>
    <w:semiHidden/>
    <w:unhideWhenUsed/>
    <w:rsid w:val="0029187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91875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2.wmf"/><Relationship Id="rId26" Type="http://schemas.openxmlformats.org/officeDocument/2006/relationships/image" Target="media/image18.wmf"/><Relationship Id="rId39" Type="http://schemas.openxmlformats.org/officeDocument/2006/relationships/image" Target="media/image26.wmf"/><Relationship Id="rId21" Type="http://schemas.openxmlformats.org/officeDocument/2006/relationships/image" Target="media/image14.wmf"/><Relationship Id="rId34" Type="http://schemas.openxmlformats.org/officeDocument/2006/relationships/image" Target="media/image23.wmf"/><Relationship Id="rId42" Type="http://schemas.openxmlformats.org/officeDocument/2006/relationships/oleObject" Target="embeddings/oleObject12.bin"/><Relationship Id="rId47" Type="http://schemas.openxmlformats.org/officeDocument/2006/relationships/image" Target="media/image30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9.bin"/><Relationship Id="rId63" Type="http://schemas.openxmlformats.org/officeDocument/2006/relationships/image" Target="media/image36.wmf"/><Relationship Id="rId68" Type="http://schemas.openxmlformats.org/officeDocument/2006/relationships/oleObject" Target="embeddings/oleObject27.bin"/><Relationship Id="rId76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40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image" Target="media/image20.wmf"/><Relationship Id="rId11" Type="http://schemas.openxmlformats.org/officeDocument/2006/relationships/image" Target="media/image6.wmf"/><Relationship Id="rId24" Type="http://schemas.openxmlformats.org/officeDocument/2006/relationships/image" Target="media/image16.wmf"/><Relationship Id="rId32" Type="http://schemas.openxmlformats.org/officeDocument/2006/relationships/image" Target="media/image22.wmf"/><Relationship Id="rId37" Type="http://schemas.openxmlformats.org/officeDocument/2006/relationships/image" Target="media/image25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9.wmf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6.bin"/><Relationship Id="rId74" Type="http://schemas.openxmlformats.org/officeDocument/2006/relationships/image" Target="media/image43.png"/><Relationship Id="rId5" Type="http://schemas.openxmlformats.org/officeDocument/2006/relationships/image" Target="media/image2.wmf"/><Relationship Id="rId15" Type="http://schemas.openxmlformats.org/officeDocument/2006/relationships/image" Target="media/image10.wmf"/><Relationship Id="rId23" Type="http://schemas.openxmlformats.org/officeDocument/2006/relationships/oleObject" Target="embeddings/oleObject5.bin"/><Relationship Id="rId28" Type="http://schemas.openxmlformats.org/officeDocument/2006/relationships/image" Target="media/image19.wmf"/><Relationship Id="rId36" Type="http://schemas.openxmlformats.org/officeDocument/2006/relationships/oleObject" Target="embeddings/oleObject9.bin"/><Relationship Id="rId49" Type="http://schemas.openxmlformats.org/officeDocument/2006/relationships/image" Target="media/image31.wmf"/><Relationship Id="rId57" Type="http://schemas.openxmlformats.org/officeDocument/2006/relationships/image" Target="media/image34.wmf"/><Relationship Id="rId61" Type="http://schemas.openxmlformats.org/officeDocument/2006/relationships/image" Target="media/image35.wmf"/><Relationship Id="rId10" Type="http://schemas.openxmlformats.org/officeDocument/2006/relationships/image" Target="media/image5.wmf"/><Relationship Id="rId19" Type="http://schemas.openxmlformats.org/officeDocument/2006/relationships/oleObject" Target="embeddings/oleObject4.bin"/><Relationship Id="rId31" Type="http://schemas.openxmlformats.org/officeDocument/2006/relationships/image" Target="media/image21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7.wmf"/><Relationship Id="rId73" Type="http://schemas.openxmlformats.org/officeDocument/2006/relationships/image" Target="media/image42.png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5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image" Target="media/image24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9.wmf"/><Relationship Id="rId8" Type="http://schemas.openxmlformats.org/officeDocument/2006/relationships/oleObject" Target="embeddings/oleObject2.bin"/><Relationship Id="rId51" Type="http://schemas.openxmlformats.org/officeDocument/2006/relationships/image" Target="media/image32.wmf"/><Relationship Id="rId72" Type="http://schemas.openxmlformats.org/officeDocument/2006/relationships/image" Target="media/image41.png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image" Target="media/image11.wmf"/><Relationship Id="rId25" Type="http://schemas.openxmlformats.org/officeDocument/2006/relationships/image" Target="media/image17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2.bin"/><Relationship Id="rId67" Type="http://schemas.openxmlformats.org/officeDocument/2006/relationships/image" Target="media/image38.wmf"/><Relationship Id="rId20" Type="http://schemas.openxmlformats.org/officeDocument/2006/relationships/image" Target="media/image13.wmf"/><Relationship Id="rId41" Type="http://schemas.openxmlformats.org/officeDocument/2006/relationships/image" Target="media/image27.wmf"/><Relationship Id="rId54" Type="http://schemas.openxmlformats.org/officeDocument/2006/relationships/image" Target="media/image33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69</Words>
  <Characters>4384</Characters>
  <Application>Microsoft Office Word</Application>
  <DocSecurity>0</DocSecurity>
  <Lines>36</Lines>
  <Paragraphs>10</Paragraphs>
  <ScaleCrop>false</ScaleCrop>
  <Company/>
  <LinksUpToDate>false</LinksUpToDate>
  <CharactersWithSpaces>5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оман</dc:creator>
  <cp:lastModifiedBy>Роман</cp:lastModifiedBy>
  <cp:revision>1</cp:revision>
  <dcterms:created xsi:type="dcterms:W3CDTF">2014-12-13T15:00:00Z</dcterms:created>
  <dcterms:modified xsi:type="dcterms:W3CDTF">2014-12-13T15:06:00Z</dcterms:modified>
</cp:coreProperties>
</file>